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939250" w14:textId="65929B58" w:rsidR="00B73C69" w:rsidRDefault="00440A06" w:rsidP="00B73C69">
      <w:pPr>
        <w:adjustRightInd w:val="0"/>
        <w:snapToGrid w:val="0"/>
        <w:jc w:val="center"/>
        <w:rPr>
          <w:rFonts w:eastAsia="黑体"/>
          <w:color w:val="000000" w:themeColor="text1"/>
          <w:sz w:val="32"/>
          <w:szCs w:val="32"/>
        </w:rPr>
      </w:pPr>
      <w:r>
        <w:rPr>
          <w:rFonts w:eastAsia="黑体"/>
          <w:noProof/>
          <w:color w:val="000000" w:themeColor="text1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7C689934" wp14:editId="7A1D8DF3">
                <wp:simplePos x="0" y="0"/>
                <wp:positionH relativeFrom="column">
                  <wp:posOffset>6699903</wp:posOffset>
                </wp:positionH>
                <wp:positionV relativeFrom="paragraph">
                  <wp:posOffset>-78912</wp:posOffset>
                </wp:positionV>
                <wp:extent cx="6584451" cy="9075634"/>
                <wp:effectExtent l="0" t="0" r="6985" b="0"/>
                <wp:wrapNone/>
                <wp:docPr id="12" name="矩形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84451" cy="90756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EAC53A6" w14:textId="641F4816" w:rsidR="00D84072" w:rsidRDefault="007B475B" w:rsidP="00D84072">
                            <w:pPr>
                              <w:pStyle w:val="aa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填空</w:t>
                            </w:r>
                            <w:r w:rsidR="00D84072"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题</w:t>
                            </w:r>
                            <w:r w:rsidR="002F6E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D84072"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5</w:t>
                            </w:r>
                            <w:r w:rsidR="00D84072"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41EFA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分</w:t>
                            </w:r>
                            <w:r w:rsidR="002F6E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6B4E890D" w14:textId="77777777" w:rsidR="001D31AE" w:rsidRPr="007E4297" w:rsidRDefault="001D31AE" w:rsidP="001D31AE">
                            <w:pPr>
                              <w:spacing w:line="360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1、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晶体具备的宏观性能有</w:t>
                            </w:r>
                            <w:r w:rsidRPr="007E4297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、____________、___________和___________</w:t>
                            </w:r>
                          </w:p>
                          <w:p w14:paraId="3EEC972F" w14:textId="77777777" w:rsidR="001D31AE" w:rsidRPr="007E4297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7E429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对晶格常数为a的SC晶体，与正格矢</w:t>
                            </w:r>
                            <w:r w:rsidRPr="007E4297">
                              <w:rPr>
                                <w:position w:val="-10"/>
                              </w:rPr>
                              <w:object w:dxaOrig="1860" w:dyaOrig="382" w14:anchorId="78FAD48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3pt;height:19.1pt">
                                  <v:imagedata r:id="rId9" o:title=""/>
                                </v:shape>
                                <o:OLEObject Type="Embed" ProgID="Equation.DSMT4" ShapeID="_x0000_i1026" DrawAspect="Content" ObjectID="_1781770750" r:id="rId10"/>
                              </w:objec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正交的倒格子晶面族的</w:t>
                            </w:r>
                            <w:proofErr w:type="gramStart"/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面指数</w:t>
                            </w:r>
                            <w:proofErr w:type="gramEnd"/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为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其面间距为</w:t>
                            </w:r>
                            <w:r w:rsidRPr="007E4297">
                              <w:rPr>
                                <w:rFonts w:ascii="宋体" w:hAnsi="宋体" w:hint="eastAsia"/>
                                <w:position w:val="-24"/>
                                <w:sz w:val="28"/>
                                <w:szCs w:val="28"/>
                                <w:u w:val="single"/>
                              </w:rPr>
                              <w:t xml:space="preserve">      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1570A970" w14:textId="418F9623" w:rsidR="001D31AE" w:rsidRPr="007E4297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3、晶面族（h</w:t>
                            </w:r>
                            <w:r w:rsidRPr="007E429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1h2h3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中距离原点最近的晶面在基</w:t>
                            </w:r>
                            <w:proofErr w:type="gramStart"/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矢</w:t>
                            </w:r>
                            <w:proofErr w:type="gramEnd"/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7E429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1,a2,a3的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截距系数分别为</w:t>
                            </w:r>
                            <w:r w:rsidRPr="007E4297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</w:t>
                            </w:r>
                            <w:r w:rsidR="004C3CB9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（a</w:t>
                            </w:r>
                            <w:r w:rsidR="004C3CB9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1/h1,a2/h2,a3/h3</w:t>
                            </w:r>
                            <w:r w:rsidR="004C3CB9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）</w:t>
                            </w:r>
                            <w:r w:rsidRPr="007E4297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1E20EC7B" w14:textId="77777777" w:rsidR="001D31AE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4、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晶格常数为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a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的面心立方晶格，原胞体积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begin"/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instrText xml:space="preserve"> INCLUDEPICTURE "http://course.bnu.edu.cn/course/ssphysics/html/3course/3course_clip_image004_0002.gif" \* MERGEFORMATINET </w:instrTex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begin"/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instrText xml:space="preserve"> </w:instrText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instrText>INCLUDEPICTURE  "http://course.bnu.edu.cn/course/ssphysics/html/3course/3course_clip_image004_0002.gif" \* MERGEFORMATINET</w:instrText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instrText xml:space="preserve"> </w:instrText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pict w14:anchorId="49B97872">
                                <v:shape id="_x0000_i1028" type="#_x0000_t75" style="width:12.8pt;height:12.8pt;mso-position-horizontal-relative:page;mso-position-vertical-relative:page">
                                  <v:imagedata r:id="rId11" r:href="rId12"/>
                                </v:shape>
                              </w:pict>
                            </w:r>
                            <w:r w:rsidR="00767024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end"/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end"/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等于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 w:rsidRPr="009B19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01CE666" w14:textId="77777777" w:rsidR="001D31AE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5、原子距离分别为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a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和b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的一维双原子链，倒格子基</w:t>
                            </w:r>
                            <w:proofErr w:type="gramStart"/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矢</w:t>
                            </w:r>
                            <w:proofErr w:type="gramEnd"/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的大小为</w:t>
                            </w:r>
                            <w:r w:rsidRPr="009B19A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</w:t>
                            </w:r>
                            <w:r w:rsidRPr="009B19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 。</w:t>
                            </w:r>
                          </w:p>
                          <w:p w14:paraId="1FBFCE58" w14:textId="2094B02A" w:rsidR="001D31AE" w:rsidRPr="001752ED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6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在离子晶体结构不能是简单的密堆积，一般情况下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</w:t>
                            </w:r>
                            <w:r w:rsidR="00842722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复式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格子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，金属晶体要求排列最紧密，一般具有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</w:t>
                            </w:r>
                            <w:r w:rsidR="00842722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密堆积</w:t>
                            </w:r>
                            <w:r w:rsidR="00842722"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</w:t>
                            </w:r>
                            <w:r w:rsidR="00842722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/面心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晶格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结构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1C5BC00A" w14:textId="590597A0" w:rsidR="001D31AE" w:rsidRPr="001752ED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7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粒子（原子、分子或离子）从自由状态结合成晶体的过程中要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放出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能量；反之，稳定的晶体分离为各个自由粒子必须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吸收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能量。</w:t>
                            </w:r>
                          </w:p>
                          <w:p w14:paraId="06E310B6" w14:textId="4300B437" w:rsidR="001D31AE" w:rsidRPr="001752ED" w:rsidRDefault="001D31AE" w:rsidP="001D31AE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8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金刚石属于___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面心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_________晶系。其一</w:t>
                            </w:r>
                            <w:proofErr w:type="gramStart"/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晶胞包含__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8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__</w:t>
                            </w:r>
                            <w:proofErr w:type="gramStart"/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原子, 一个原胞包含___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_</w:t>
                            </w:r>
                            <w:proofErr w:type="gramStart"/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原子。</w:t>
                            </w:r>
                          </w:p>
                          <w:p w14:paraId="5004B7C2" w14:textId="06E73672" w:rsidR="001D31AE" w:rsidRDefault="001D31AE" w:rsidP="001D31AE">
                            <w:pPr>
                              <w:spacing w:before="100" w:beforeAutospacing="1" w:after="100" w:afterAutospacing="1" w:line="360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9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根据晶胞基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矢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之间的夹角、长度关系可将晶体分为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7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__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晶系，对应的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</w:t>
                            </w:r>
                            <w:r w:rsidR="00842722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14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__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种</w:t>
                            </w:r>
                            <w:r w:rsidRPr="00AE240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布</w:t>
                            </w:r>
                            <w:proofErr w:type="gramStart"/>
                            <w:r w:rsidRPr="00AE240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喇</w:t>
                            </w:r>
                            <w:proofErr w:type="gramEnd"/>
                            <w:r w:rsidRPr="00AE240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菲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格子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600A7CAB" w14:textId="014C644B" w:rsidR="001D31AE" w:rsidRDefault="001D31AE" w:rsidP="001D31AE">
                            <w:pPr>
                              <w:spacing w:before="100" w:beforeAutospacing="1" w:after="100" w:afterAutospacing="1" w:line="360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10、面心立方的倒格子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</w:t>
                            </w:r>
                            <w:r w:rsidR="00842722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体心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；体心立方的倒格子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r w:rsidR="00842722"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面心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0D5D9B3E" w14:textId="742713EB" w:rsidR="001D31AE" w:rsidRDefault="001D31AE" w:rsidP="001D31AE">
                            <w:pPr>
                              <w:spacing w:before="100" w:beforeAutospacing="1" w:after="100" w:afterAutospacing="1" w:line="360" w:lineRule="auto"/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11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、晶体的主要结合类型有</w:t>
                            </w:r>
                            <w:r w:rsidR="00842722" w:rsidRPr="00842722">
                              <w:rPr>
                                <w:rFonts w:ascii="宋体" w:hAnsi="宋体" w:hint="eastAsia"/>
                                <w:b/>
                                <w:bCs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共价结合、离子结合、金属结合、分子结合和氢键结合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等五种。</w:t>
                            </w:r>
                          </w:p>
                          <w:p w14:paraId="7930A21F" w14:textId="65BD2570" w:rsidR="007B671E" w:rsidRPr="001D31A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689934" id="矩形 9" o:spid="_x0000_s1026" style="position:absolute;left:0;text-align:left;margin-left:527.55pt;margin-top:-6.2pt;width:518.45pt;height:714.6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" stroked="f">
                <v:textbox>
                  <w:txbxContent>
                    <w:p w14:paraId="1EAC53A6" w14:textId="641F4816" w:rsidR="00D84072" w:rsidRDefault="007B475B" w:rsidP="00D84072">
                      <w:pPr>
                        <w:pStyle w:val="aa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填空</w:t>
                      </w:r>
                      <w:r w:rsidR="00D84072"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题</w:t>
                      </w:r>
                      <w:r w:rsidR="002F6E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（</w:t>
                      </w:r>
                      <w:r w:rsidR="00D84072"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5</w:t>
                      </w:r>
                      <w:r w:rsidR="00D84072"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241EFA">
                        <w:rPr>
                          <w:rFonts w:ascii="Calibri" w:hAnsi="Calibri"/>
                          <w:sz w:val="28"/>
                          <w:szCs w:val="28"/>
                        </w:rPr>
                        <w:t>分</w:t>
                      </w:r>
                      <w:r w:rsidR="002F6E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）</w:t>
                      </w:r>
                    </w:p>
                    <w:p w14:paraId="6B4E890D" w14:textId="77777777" w:rsidR="001D31AE" w:rsidRPr="007E4297" w:rsidRDefault="001D31AE" w:rsidP="001D31AE">
                      <w:pPr>
                        <w:spacing w:line="360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1、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晶体具备的宏观性能有</w:t>
                      </w:r>
                      <w:r w:rsidRPr="007E4297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、____________、___________和___________</w:t>
                      </w:r>
                    </w:p>
                    <w:p w14:paraId="3EEC972F" w14:textId="77777777" w:rsidR="001D31AE" w:rsidRPr="007E4297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7E4297"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对晶格常数为a的SC晶体，与正格矢</w:t>
                      </w:r>
                      <w:r w:rsidRPr="007E4297">
                        <w:rPr>
                          <w:position w:val="-10"/>
                        </w:rPr>
                        <w:object w:dxaOrig="1860" w:dyaOrig="382" w14:anchorId="78FAD48F">
                          <v:shape id="_x0000_i1026" type="#_x0000_t75" style="width:93pt;height:19.1pt">
                            <v:imagedata r:id="rId9" o:title=""/>
                          </v:shape>
                          <o:OLEObject Type="Embed" ProgID="Equation.DSMT4" ShapeID="_x0000_i1026" DrawAspect="Content" ObjectID="_1781770750" r:id="rId13"/>
                        </w:objec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正交的倒格子晶面族的</w:t>
                      </w:r>
                      <w:proofErr w:type="gramStart"/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面指数</w:t>
                      </w:r>
                      <w:proofErr w:type="gramEnd"/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为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其面间距为</w:t>
                      </w:r>
                      <w:r w:rsidRPr="007E4297">
                        <w:rPr>
                          <w:rFonts w:ascii="宋体" w:hAnsi="宋体" w:hint="eastAsia"/>
                          <w:position w:val="-24"/>
                          <w:sz w:val="28"/>
                          <w:szCs w:val="28"/>
                          <w:u w:val="single"/>
                        </w:rPr>
                        <w:t xml:space="preserve">      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1570A970" w14:textId="418F9623" w:rsidR="001D31AE" w:rsidRPr="007E4297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3、晶面族（h</w:t>
                      </w:r>
                      <w:r w:rsidRPr="007E4297">
                        <w:rPr>
                          <w:rFonts w:ascii="宋体" w:hAnsi="宋体"/>
                          <w:sz w:val="28"/>
                          <w:szCs w:val="28"/>
                        </w:rPr>
                        <w:t>1h2h3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中距离原点最近的晶面在基</w:t>
                      </w:r>
                      <w:proofErr w:type="gramStart"/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矢</w:t>
                      </w:r>
                      <w:proofErr w:type="gramEnd"/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a</w:t>
                      </w:r>
                      <w:r w:rsidRPr="007E4297">
                        <w:rPr>
                          <w:rFonts w:ascii="宋体" w:hAnsi="宋体"/>
                          <w:sz w:val="28"/>
                          <w:szCs w:val="28"/>
                        </w:rPr>
                        <w:t>1,a2,a3的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截距系数分别为</w:t>
                      </w:r>
                      <w:r w:rsidRPr="007E4297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</w:t>
                      </w:r>
                      <w:r w:rsidR="004C3CB9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（a</w:t>
                      </w:r>
                      <w:r w:rsidR="004C3CB9"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1/h1,a2/h2,a3/h3</w:t>
                      </w:r>
                      <w:r w:rsidR="004C3CB9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）</w:t>
                      </w:r>
                      <w:r w:rsidRPr="007E4297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1E20EC7B" w14:textId="77777777" w:rsidR="001D31AE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4、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晶格常数为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a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的面心立方晶格，原胞体积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begin"/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instrText xml:space="preserve"> INCLUDEPICTURE "http://course.bnu.edu.cn/course/ssphysics/html/3course/3course_clip_image004_0002.gif" \* MERGEFORMATINET </w:instrTex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separate"/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begin"/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instrText xml:space="preserve"> </w:instrText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instrText>INCLUDEPICTURE  "http://course.bnu.edu.cn/course/ssphysics/html/3course/3course_clip_image004_0002.gif" \* MERGEFORMATINET</w:instrText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instrText xml:space="preserve"> </w:instrText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separate"/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pict w14:anchorId="49B97872">
                          <v:shape id="_x0000_i1028" type="#_x0000_t75" style="width:12.8pt;height:12.8pt;mso-position-horizontal-relative:page;mso-position-vertical-relative:page">
                            <v:imagedata r:id="rId11" r:href="rId14"/>
                          </v:shape>
                        </w:pict>
                      </w:r>
                      <w:r w:rsidR="00767024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end"/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end"/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等于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 w:rsidRPr="009B19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701CE666" w14:textId="77777777" w:rsidR="001D31AE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5、原子距离分别为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a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和b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的一维双原子链，倒格子基</w:t>
                      </w:r>
                      <w:proofErr w:type="gramStart"/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矢</w:t>
                      </w:r>
                      <w:proofErr w:type="gramEnd"/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的大小为</w:t>
                      </w:r>
                      <w:r w:rsidRPr="009B19A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</w:t>
                      </w:r>
                      <w:r w:rsidRPr="009B19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 。</w:t>
                      </w:r>
                    </w:p>
                    <w:p w14:paraId="1FBFCE58" w14:textId="2094B02A" w:rsidR="001D31AE" w:rsidRPr="001752ED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6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在离子晶体结构不能是简单的密堆积，一般情况下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</w:t>
                      </w:r>
                      <w:r w:rsidR="00842722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复式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格子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，金属晶体要求排列最紧密，一般具有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</w:t>
                      </w:r>
                      <w:r w:rsidR="00842722"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密堆积</w:t>
                      </w:r>
                      <w:r w:rsidR="00842722"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</w:t>
                      </w:r>
                      <w:r w:rsidR="00842722"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/面心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晶格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结构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1C5BC00A" w14:textId="590597A0" w:rsidR="001D31AE" w:rsidRPr="001752ED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7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粒子（原子、分子或离子）从自由状态结合成晶体的过程中要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放出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能量；反之，稳定的晶体分离为各个自由粒子必须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吸收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能量。</w:t>
                      </w:r>
                    </w:p>
                    <w:p w14:paraId="06E310B6" w14:textId="4300B437" w:rsidR="001D31AE" w:rsidRPr="001752ED" w:rsidRDefault="001D31AE" w:rsidP="001D31AE">
                      <w:pPr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8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金刚石属于___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</w:rPr>
                        <w:t>面心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_________晶系。其一</w:t>
                      </w:r>
                      <w:proofErr w:type="gramStart"/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晶胞包含__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</w:rPr>
                        <w:t>8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__</w:t>
                      </w:r>
                      <w:proofErr w:type="gramStart"/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原子, 一个原胞包含___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_</w:t>
                      </w:r>
                      <w:proofErr w:type="gramStart"/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原子。</w:t>
                      </w:r>
                    </w:p>
                    <w:p w14:paraId="5004B7C2" w14:textId="06E73672" w:rsidR="001D31AE" w:rsidRDefault="001D31AE" w:rsidP="001D31AE">
                      <w:pPr>
                        <w:spacing w:before="100" w:beforeAutospacing="1" w:after="100" w:afterAutospacing="1" w:line="360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9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根据晶胞基</w:t>
                      </w:r>
                      <w:proofErr w:type="gramStart"/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矢</w:t>
                      </w:r>
                      <w:proofErr w:type="gramEnd"/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之间的夹角、长度关系可将晶体分为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</w:rPr>
                        <w:t>7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__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晶系，对应的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</w:t>
                      </w:r>
                      <w:r w:rsidR="00842722">
                        <w:rPr>
                          <w:rFonts w:ascii="宋体" w:hAnsi="宋体"/>
                          <w:sz w:val="28"/>
                          <w:szCs w:val="28"/>
                        </w:rPr>
                        <w:t>14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__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种</w:t>
                      </w:r>
                      <w:r w:rsidRPr="00AE240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布</w:t>
                      </w:r>
                      <w:proofErr w:type="gramStart"/>
                      <w:r w:rsidRPr="00AE240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喇</w:t>
                      </w:r>
                      <w:proofErr w:type="gramEnd"/>
                      <w:r w:rsidRPr="00AE240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菲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格子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600A7CAB" w14:textId="014C644B" w:rsidR="001D31AE" w:rsidRDefault="001D31AE" w:rsidP="001D31AE">
                      <w:pPr>
                        <w:spacing w:before="100" w:beforeAutospacing="1" w:after="100" w:afterAutospacing="1" w:line="360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10、面心立方的倒格子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</w:t>
                      </w:r>
                      <w:r w:rsidR="00842722"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体心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；体心立方的倒格子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</w:t>
                      </w:r>
                      <w:r w:rsidR="00842722"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面心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0D5D9B3E" w14:textId="742713EB" w:rsidR="001D31AE" w:rsidRDefault="001D31AE" w:rsidP="001D31AE">
                      <w:pPr>
                        <w:spacing w:before="100" w:beforeAutospacing="1" w:after="100" w:afterAutospacing="1" w:line="360" w:lineRule="auto"/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11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、晶体的主要结合类型有</w:t>
                      </w:r>
                      <w:r w:rsidR="00842722" w:rsidRPr="00842722">
                        <w:rPr>
                          <w:rFonts w:ascii="宋体" w:hAnsi="宋体" w:hint="eastAsia"/>
                          <w:b/>
                          <w:bCs/>
                          <w:spacing w:val="20"/>
                          <w:sz w:val="28"/>
                          <w:szCs w:val="28"/>
                          <w:u w:val="single"/>
                        </w:rPr>
                        <w:t>共价结合、离子结合、金属结合、分子结合和氢键结合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等五种。</w:t>
                      </w:r>
                    </w:p>
                    <w:p w14:paraId="7930A21F" w14:textId="65BD2570" w:rsidR="007B671E" w:rsidRPr="001D31A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156DCF20" wp14:editId="30AFB387">
                <wp:simplePos x="0" y="0"/>
                <wp:positionH relativeFrom="column">
                  <wp:posOffset>190500</wp:posOffset>
                </wp:positionH>
                <wp:positionV relativeFrom="paragraph">
                  <wp:posOffset>140335</wp:posOffset>
                </wp:positionV>
                <wp:extent cx="457200" cy="1800225"/>
                <wp:effectExtent l="9525" t="13970" r="9525" b="5080"/>
                <wp:wrapNone/>
                <wp:docPr id="1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800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6FDCED" w14:textId="77777777" w:rsidR="00E076E7" w:rsidRDefault="00E076E7" w:rsidP="00E076E7">
                            <w:pPr>
                              <w:snapToGrid w:val="0"/>
                              <w:jc w:val="center"/>
                              <w:rPr>
                                <w:b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pacing w:val="-20"/>
                                <w:sz w:val="24"/>
                              </w:rPr>
                              <w:t>主管领导审核签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6DCF20" id="_x0000_t202" coordsize="21600,21600" o:spt="202" path="m,l,21600r21600,l21600,xe">
                <v:stroke joinstyle="miter"/>
                <v:path gradientshapeok="t" o:connecttype="rect"/>
              </v:shapetype>
              <v:shape id="Text Box 41" o:spid="_x0000_s1027" type="#_x0000_t202" style="position:absolute;left:0;text-align:left;margin-left:15pt;margin-top:11.05pt;width:36pt;height:141.7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">
                <v:textbox>
                  <w:txbxContent>
                    <w:p w14:paraId="2F6FDCED" w14:textId="77777777" w:rsidR="00E076E7" w:rsidRDefault="00E076E7" w:rsidP="00E076E7">
                      <w:pPr>
                        <w:snapToGrid w:val="0"/>
                        <w:jc w:val="center"/>
                        <w:rPr>
                          <w:b/>
                          <w:spacing w:val="-20"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pacing w:val="-20"/>
                          <w:sz w:val="24"/>
                        </w:rPr>
                        <w:t>主管领导审核签字</w:t>
                      </w:r>
                    </w:p>
                  </w:txbxContent>
                </v:textbox>
              </v:shape>
            </w:pict>
          </mc:Fallback>
        </mc:AlternateContent>
      </w:r>
      <w:r w:rsidR="00782428">
        <w:rPr>
          <w:rFonts w:eastAsia="黑体" w:hint="eastAsia"/>
          <w:sz w:val="32"/>
          <w:szCs w:val="32"/>
        </w:rPr>
        <w:t>哈尔滨工业大学（深圳）</w:t>
      </w:r>
      <w:r w:rsidR="00586DE8">
        <w:rPr>
          <w:rFonts w:eastAsia="黑体" w:hint="eastAsia"/>
          <w:color w:val="000000" w:themeColor="text1"/>
          <w:sz w:val="32"/>
          <w:szCs w:val="32"/>
        </w:rPr>
        <w:t>20</w:t>
      </w:r>
      <w:r w:rsidR="00027F36">
        <w:rPr>
          <w:rFonts w:eastAsia="黑体"/>
          <w:color w:val="FF0000"/>
          <w:sz w:val="32"/>
          <w:szCs w:val="32"/>
        </w:rPr>
        <w:t>2</w:t>
      </w:r>
      <w:r w:rsidR="001D31AE">
        <w:rPr>
          <w:rFonts w:eastAsia="黑体" w:hint="eastAsia"/>
          <w:color w:val="FF0000"/>
          <w:sz w:val="32"/>
          <w:szCs w:val="32"/>
        </w:rPr>
        <w:t>4</w:t>
      </w:r>
      <w:r w:rsidR="00782428" w:rsidRPr="00A45ABD">
        <w:rPr>
          <w:rFonts w:eastAsia="黑体" w:hint="eastAsia"/>
          <w:color w:val="000000" w:themeColor="text1"/>
          <w:sz w:val="32"/>
          <w:szCs w:val="32"/>
        </w:rPr>
        <w:t>年</w:t>
      </w:r>
      <w:r w:rsidR="00350F88">
        <w:rPr>
          <w:rFonts w:eastAsia="黑体" w:hint="eastAsia"/>
          <w:color w:val="FF0000"/>
          <w:sz w:val="32"/>
          <w:szCs w:val="32"/>
        </w:rPr>
        <w:t>春季</w:t>
      </w:r>
      <w:r w:rsidR="00782428" w:rsidRPr="00A45ABD">
        <w:rPr>
          <w:rFonts w:eastAsia="黑体" w:hint="eastAsia"/>
          <w:color w:val="000000" w:themeColor="text1"/>
          <w:sz w:val="32"/>
          <w:szCs w:val="32"/>
        </w:rPr>
        <w:t>学期</w:t>
      </w:r>
    </w:p>
    <w:p w14:paraId="2E60EF24" w14:textId="77777777" w:rsidR="00B73C69" w:rsidRPr="00B73C69" w:rsidRDefault="00B73C69" w:rsidP="00B73C69">
      <w:pPr>
        <w:adjustRightInd w:val="0"/>
        <w:snapToGrid w:val="0"/>
        <w:jc w:val="center"/>
        <w:rPr>
          <w:rFonts w:ascii="黑体" w:eastAsia="黑体" w:hAnsi="黑体"/>
          <w:color w:val="000000" w:themeColor="text1"/>
          <w:szCs w:val="18"/>
        </w:rPr>
      </w:pPr>
      <w:r>
        <w:rPr>
          <w:rFonts w:eastAsia="黑体" w:hint="eastAsia"/>
          <w:color w:val="000000" w:themeColor="text1"/>
          <w:sz w:val="18"/>
          <w:szCs w:val="18"/>
        </w:rPr>
        <w:t xml:space="preserve">   </w:t>
      </w:r>
    </w:p>
    <w:p w14:paraId="57C2F717" w14:textId="22F885B2" w:rsidR="0050555C" w:rsidRDefault="00350F88" w:rsidP="00B73C69">
      <w:pPr>
        <w:adjustRightInd w:val="0"/>
        <w:snapToGrid w:val="0"/>
        <w:jc w:val="center"/>
        <w:rPr>
          <w:rFonts w:eastAsia="黑体"/>
          <w:color w:val="000000"/>
          <w:sz w:val="48"/>
          <w:szCs w:val="48"/>
        </w:rPr>
      </w:pPr>
      <w:r>
        <w:rPr>
          <w:rFonts w:eastAsia="黑体" w:hint="eastAsia"/>
          <w:b/>
          <w:color w:val="FF0000"/>
          <w:sz w:val="48"/>
          <w:szCs w:val="48"/>
        </w:rPr>
        <w:t>固体物理</w:t>
      </w:r>
      <w:r w:rsidR="0050555C" w:rsidRPr="00431B65">
        <w:rPr>
          <w:rFonts w:eastAsia="黑体" w:hint="eastAsia"/>
          <w:color w:val="000000"/>
          <w:sz w:val="48"/>
          <w:szCs w:val="48"/>
        </w:rPr>
        <w:t>试题</w:t>
      </w:r>
      <w:r w:rsidR="0050555C">
        <w:rPr>
          <w:rFonts w:eastAsia="黑体" w:hint="eastAsia"/>
          <w:color w:val="000000"/>
          <w:sz w:val="48"/>
          <w:szCs w:val="48"/>
        </w:rPr>
        <w:t>（</w:t>
      </w:r>
      <w:r w:rsidR="0050555C" w:rsidRPr="009C2864">
        <w:rPr>
          <w:rFonts w:eastAsia="黑体" w:hint="eastAsia"/>
          <w:color w:val="FF0000"/>
          <w:sz w:val="48"/>
          <w:szCs w:val="48"/>
        </w:rPr>
        <w:t>A</w:t>
      </w:r>
      <w:r w:rsidR="0050555C">
        <w:rPr>
          <w:rFonts w:eastAsia="黑体" w:hint="eastAsia"/>
          <w:color w:val="000000"/>
          <w:sz w:val="48"/>
          <w:szCs w:val="48"/>
        </w:rPr>
        <w:t>）</w:t>
      </w:r>
    </w:p>
    <w:p w14:paraId="6D8E2457" w14:textId="77777777" w:rsidR="00B73C69" w:rsidRPr="00B73C69" w:rsidRDefault="00B73C69" w:rsidP="00B73C69">
      <w:pPr>
        <w:adjustRightInd w:val="0"/>
        <w:snapToGrid w:val="0"/>
        <w:jc w:val="center"/>
        <w:rPr>
          <w:rFonts w:eastAsia="黑体"/>
          <w:color w:val="000000" w:themeColor="text1"/>
          <w:sz w:val="28"/>
          <w:szCs w:val="28"/>
        </w:rPr>
      </w:pPr>
    </w:p>
    <w:tbl>
      <w:tblPr>
        <w:tblW w:w="8505" w:type="dxa"/>
        <w:tblInd w:w="1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9"/>
        <w:gridCol w:w="695"/>
        <w:gridCol w:w="695"/>
        <w:gridCol w:w="694"/>
        <w:gridCol w:w="694"/>
        <w:gridCol w:w="694"/>
        <w:gridCol w:w="694"/>
        <w:gridCol w:w="694"/>
        <w:gridCol w:w="694"/>
        <w:gridCol w:w="694"/>
        <w:gridCol w:w="694"/>
        <w:gridCol w:w="694"/>
      </w:tblGrid>
      <w:tr w:rsidR="00382ED2" w:rsidRPr="00EB5877" w14:paraId="3F7A9CE3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01150888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题</w:t>
            </w:r>
            <w:r w:rsidR="00A60F30">
              <w:rPr>
                <w:rFonts w:ascii="黑体" w:eastAsia="黑体" w:hAnsi="黑体" w:hint="eastAsia"/>
                <w:sz w:val="24"/>
              </w:rPr>
              <w:t xml:space="preserve">  </w:t>
            </w:r>
            <w:r w:rsidRPr="00EB5877">
              <w:rPr>
                <w:rFonts w:ascii="黑体" w:eastAsia="黑体" w:hAnsi="黑体" w:hint="eastAsia"/>
                <w:sz w:val="24"/>
              </w:rPr>
              <w:t>号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1EF504AD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proofErr w:type="gramStart"/>
            <w:r w:rsidRPr="00EB5877">
              <w:rPr>
                <w:rFonts w:ascii="黑体" w:eastAsia="黑体" w:hAnsi="黑体" w:hint="eastAsia"/>
                <w:sz w:val="24"/>
              </w:rPr>
              <w:t>一</w:t>
            </w:r>
            <w:proofErr w:type="gramEnd"/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8C12E5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二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661B047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三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5868D4A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四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5E71DBD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五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E6C849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六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426B59E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七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C1273C6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八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AF032B2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九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BD5A03F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十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715299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总分</w:t>
            </w:r>
          </w:p>
        </w:tc>
      </w:tr>
      <w:tr w:rsidR="00545BA3" w:rsidRPr="00EB5877" w14:paraId="1E67ACA9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5DE17A1E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  <w:r>
              <w:rPr>
                <w:rFonts w:ascii="黑体" w:eastAsia="黑体" w:hAnsi="黑体" w:hint="eastAsia"/>
                <w:sz w:val="24"/>
              </w:rPr>
              <w:t>得  分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E16BFF2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9CE61BC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883354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D25E2AD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175D36D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03CC880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6E4B069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E50AB26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7C2A626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16CD55F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74287FD" w14:textId="77777777" w:rsidR="00545BA3" w:rsidRPr="00EB5877" w:rsidRDefault="00545BA3" w:rsidP="00742340">
            <w:pPr>
              <w:ind w:rightChars="-202" w:right="-424"/>
              <w:jc w:val="center"/>
              <w:rPr>
                <w:rFonts w:ascii="黑体" w:eastAsia="黑体" w:hAnsi="黑体"/>
                <w:sz w:val="24"/>
              </w:rPr>
            </w:pPr>
          </w:p>
        </w:tc>
      </w:tr>
      <w:tr w:rsidR="00382ED2" w:rsidRPr="00EB5877" w14:paraId="65DC27C0" w14:textId="77777777" w:rsidTr="00742340">
        <w:trPr>
          <w:trHeight w:val="454"/>
        </w:trPr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14:paraId="0A578845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阅卷人</w:t>
            </w:r>
          </w:p>
        </w:tc>
        <w:tc>
          <w:tcPr>
            <w:tcW w:w="680" w:type="dxa"/>
            <w:vAlign w:val="center"/>
          </w:tcPr>
          <w:p w14:paraId="5B136D5F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357B918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764908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580A7253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3D0B2B8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8650B26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77695D29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027DC1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343425D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4F9D8D9D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A4EA350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</w:tr>
    </w:tbl>
    <w:p w14:paraId="49EDDBF9" w14:textId="77777777" w:rsidR="00586DE8" w:rsidRPr="00586DE8" w:rsidRDefault="00586DE8" w:rsidP="006C0AF8">
      <w:pPr>
        <w:pStyle w:val="a7"/>
        <w:pBdr>
          <w:bottom w:val="single" w:sz="6" w:space="0" w:color="auto"/>
        </w:pBdr>
        <w:rPr>
          <w:rFonts w:ascii="黑体" w:eastAsia="黑体" w:hAnsi="黑体"/>
        </w:rPr>
      </w:pPr>
    </w:p>
    <w:p w14:paraId="451CB686" w14:textId="77777777" w:rsidR="00382ED2" w:rsidRPr="00586DE8" w:rsidRDefault="00586DE8" w:rsidP="006C0AF8">
      <w:pPr>
        <w:pStyle w:val="a7"/>
        <w:pBdr>
          <w:bottom w:val="single" w:sz="6" w:space="0" w:color="auto"/>
        </w:pBdr>
        <w:ind w:firstLineChars="600" w:firstLine="1440"/>
        <w:jc w:val="both"/>
        <w:rPr>
          <w:rFonts w:asciiTheme="minorEastAsia" w:eastAsiaTheme="minorEastAsia" w:hAnsiTheme="minorEastAsia"/>
          <w:sz w:val="24"/>
          <w:szCs w:val="24"/>
        </w:rPr>
      </w:pPr>
      <w:r w:rsidRPr="00586DE8">
        <w:rPr>
          <w:rFonts w:asciiTheme="minorEastAsia" w:eastAsiaTheme="minorEastAsia" w:hAnsiTheme="minorEastAsia" w:hint="eastAsia"/>
          <w:sz w:val="24"/>
          <w:szCs w:val="24"/>
        </w:rPr>
        <w:t>考生须知：本次考试为</w:t>
      </w:r>
      <w:r w:rsidRPr="00162FC3">
        <w:rPr>
          <w:rFonts w:asciiTheme="minorEastAsia" w:eastAsiaTheme="minorEastAsia" w:hAnsiTheme="minorEastAsia" w:hint="eastAsia"/>
          <w:color w:val="FF0000"/>
          <w:sz w:val="24"/>
          <w:szCs w:val="24"/>
        </w:rPr>
        <w:t>闭卷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考试，考试时间为</w:t>
      </w:r>
      <w:r w:rsidR="00350F88">
        <w:rPr>
          <w:rFonts w:asciiTheme="minorEastAsia" w:eastAsiaTheme="minorEastAsia" w:hAnsiTheme="minorEastAsia" w:hint="eastAsia"/>
          <w:color w:val="FF0000"/>
          <w:sz w:val="24"/>
          <w:szCs w:val="24"/>
        </w:rPr>
        <w:t>120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分钟，总分</w:t>
      </w:r>
      <w:r w:rsidRPr="00162FC3">
        <w:rPr>
          <w:rFonts w:asciiTheme="minorEastAsia" w:eastAsiaTheme="minorEastAsia" w:hAnsiTheme="minorEastAsia" w:hint="eastAsia"/>
          <w:color w:val="FF0000"/>
          <w:sz w:val="24"/>
          <w:szCs w:val="24"/>
        </w:rPr>
        <w:t>100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分。</w:t>
      </w:r>
    </w:p>
    <w:p w14:paraId="79930F10" w14:textId="77777777" w:rsidR="00382ED2" w:rsidRPr="00586DE8" w:rsidRDefault="00350F88" w:rsidP="00586DE8">
      <w:pPr>
        <w:ind w:firstLineChars="337" w:firstLine="809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F86FEA9" wp14:editId="58E47136">
                <wp:simplePos x="0" y="0"/>
                <wp:positionH relativeFrom="column">
                  <wp:posOffset>794326</wp:posOffset>
                </wp:positionH>
                <wp:positionV relativeFrom="paragraph">
                  <wp:posOffset>77643</wp:posOffset>
                </wp:positionV>
                <wp:extent cx="5809673" cy="6280150"/>
                <wp:effectExtent l="0" t="0" r="635" b="6350"/>
                <wp:wrapNone/>
                <wp:docPr id="9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9673" cy="628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11B3602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2BF3BB47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0645062" w14:textId="77777777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here are a total of </w:t>
                            </w:r>
                            <w:r w:rsidR="00C9087F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ages on this exam, including the cover page. </w:t>
                            </w:r>
                          </w:p>
                          <w:p w14:paraId="4632B193" w14:textId="77777777" w:rsidR="007B475B" w:rsidRPr="00E81566" w:rsidRDefault="007B475B" w:rsidP="007B475B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1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21D336DC" w14:textId="75676D81" w:rsidR="007B475B" w:rsidRPr="00E81566" w:rsidRDefault="007B475B" w:rsidP="007B475B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2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3</w:t>
                            </w:r>
                            <w:r w:rsidR="001D31AE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0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EEC6353" w14:textId="1AEC8409" w:rsidR="007B475B" w:rsidRDefault="007B475B" w:rsidP="007B475B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3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4</w:t>
                            </w:r>
                            <w:r w:rsidR="001D31AE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12C2D05C" w14:textId="77777777" w:rsidR="007B475B" w:rsidRPr="007B475B" w:rsidRDefault="007B475B" w:rsidP="007B475B">
                            <w:pPr>
                              <w:pStyle w:val="Default"/>
                              <w:rPr>
                                <w:lang w:val="x-none" w:eastAsia="x-none"/>
                              </w:rPr>
                            </w:pPr>
                          </w:p>
                          <w:p w14:paraId="0DAB32FC" w14:textId="77777777" w:rsidR="007B475B" w:rsidRPr="00E81566" w:rsidRDefault="007B475B" w:rsidP="007B475B">
                            <w:pPr>
                              <w:pStyle w:val="ab"/>
                              <w:ind w:firstLineChars="1850" w:firstLine="5180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otal 100 </w:t>
                            </w:r>
                          </w:p>
                          <w:p w14:paraId="139EF742" w14:textId="77777777" w:rsidR="00382ED2" w:rsidRPr="00350F88" w:rsidRDefault="00382ED2" w:rsidP="00350F88">
                            <w:pPr>
                              <w:ind w:firstLineChars="135" w:firstLine="28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86FEA9" id="矩形 5" o:spid="_x0000_s1028" style="position:absolute;left:0;text-align:left;margin-left:62.55pt;margin-top:6.1pt;width:457.45pt;height:49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" stroked="f">
                <v:textbox>
                  <w:txbxContent>
                    <w:p w14:paraId="211B3602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2BF3BB47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40645062" w14:textId="77777777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here are a total of </w:t>
                      </w:r>
                      <w:r w:rsidR="00C9087F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ages on this exam, including the cover page. </w:t>
                      </w:r>
                    </w:p>
                    <w:p w14:paraId="4632B193" w14:textId="77777777" w:rsidR="007B475B" w:rsidRPr="00E81566" w:rsidRDefault="007B475B" w:rsidP="007B475B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1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  <w:lang w:eastAsia="zh-CN"/>
                        </w:rPr>
                        <w:t>2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21D336DC" w14:textId="75676D81" w:rsidR="007B475B" w:rsidRPr="00E81566" w:rsidRDefault="007B475B" w:rsidP="007B475B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2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  <w:lang w:eastAsia="zh-CN"/>
                        </w:rPr>
                        <w:t>3</w:t>
                      </w:r>
                      <w:r w:rsidR="001D31AE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0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EEC6353" w14:textId="1AEC8409" w:rsidR="007B475B" w:rsidRDefault="007B475B" w:rsidP="007B475B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3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  <w:lang w:eastAsia="zh-CN"/>
                        </w:rPr>
                        <w:t>4</w:t>
                      </w:r>
                      <w:r w:rsidR="001D31AE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12C2D05C" w14:textId="77777777" w:rsidR="007B475B" w:rsidRPr="007B475B" w:rsidRDefault="007B475B" w:rsidP="007B475B">
                      <w:pPr>
                        <w:pStyle w:val="Default"/>
                        <w:rPr>
                          <w:lang w:val="x-none" w:eastAsia="x-none"/>
                        </w:rPr>
                      </w:pPr>
                    </w:p>
                    <w:p w14:paraId="0DAB32FC" w14:textId="77777777" w:rsidR="007B475B" w:rsidRPr="00E81566" w:rsidRDefault="007B475B" w:rsidP="007B475B">
                      <w:pPr>
                        <w:pStyle w:val="ab"/>
                        <w:ind w:firstLineChars="1850" w:firstLine="5180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otal 100 </w:t>
                      </w:r>
                    </w:p>
                    <w:p w14:paraId="139EF742" w14:textId="77777777" w:rsidR="00382ED2" w:rsidRPr="00350F88" w:rsidRDefault="00382ED2" w:rsidP="00350F88">
                      <w:pPr>
                        <w:ind w:firstLineChars="135" w:firstLine="283"/>
                      </w:pPr>
                    </w:p>
                  </w:txbxContent>
                </v:textbox>
              </v:rect>
            </w:pict>
          </mc:Fallback>
        </mc:AlternateContent>
      </w:r>
      <w:r w:rsidR="00440A06"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4ED7F9F6" wp14:editId="4E9D27EF">
                <wp:simplePos x="0" y="0"/>
                <wp:positionH relativeFrom="column">
                  <wp:posOffset>478790</wp:posOffset>
                </wp:positionH>
                <wp:positionV relativeFrom="paragraph">
                  <wp:posOffset>161925</wp:posOffset>
                </wp:positionV>
                <wp:extent cx="458470" cy="6701790"/>
                <wp:effectExtent l="2540" t="3175" r="0" b="635"/>
                <wp:wrapNone/>
                <wp:docPr id="10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470" cy="670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A04C8E" w14:textId="77777777" w:rsidR="00274726" w:rsidRDefault="00274726" w:rsidP="00274726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="00EA289C"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="00EA289C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D7F9F6" id="Text Box 55" o:spid="_x0000_s1029" type="#_x0000_t202" style="position:absolute;left:0;text-align:left;margin-left:37.7pt;margin-top:12.75pt;width:36.1pt;height:527.7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" stroked="f">
                <v:textbox style="layout-flow:vertical-ideographic">
                  <w:txbxContent>
                    <w:p w14:paraId="58A04C8E" w14:textId="77777777" w:rsidR="00274726" w:rsidRDefault="00274726" w:rsidP="00274726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</w:t>
                      </w:r>
                      <w:r w:rsidR="00EA289C"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="00EA289C">
                        <w:rPr>
                          <w:rFonts w:hint="eastAsia"/>
                          <w:sz w:val="24"/>
                        </w:rPr>
                        <w:t>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19B5D798" w14:textId="77777777" w:rsidR="00382ED2" w:rsidRDefault="00440A06" w:rsidP="005B7864">
      <w:pPr>
        <w:ind w:firstLineChars="270" w:firstLine="648"/>
      </w:pPr>
      <w:r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11E64B" wp14:editId="0FBCCFB9">
                <wp:simplePos x="0" y="0"/>
                <wp:positionH relativeFrom="column">
                  <wp:posOffset>0</wp:posOffset>
                </wp:positionH>
                <wp:positionV relativeFrom="paragraph">
                  <wp:posOffset>11430</wp:posOffset>
                </wp:positionV>
                <wp:extent cx="360045" cy="5817870"/>
                <wp:effectExtent l="9525" t="12065" r="11430" b="8890"/>
                <wp:wrapNone/>
                <wp:docPr id="8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581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B9C0C1" w14:textId="77777777" w:rsidR="00382ED2" w:rsidRDefault="0078242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11E64B" id="文本框 4" o:spid="_x0000_s1030" type="#_x0000_t202" style="position:absolute;left:0;text-align:left;margin-left:0;margin-top:.9pt;width:28.35pt;height:458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" strokecolor="white">
                <v:textbox style="layout-flow:vertical;mso-layout-flow-alt:bottom-to-top" inset="0,0,0,0">
                  <w:txbxContent>
                    <w:p w14:paraId="2AB9C0C1" w14:textId="77777777" w:rsidR="00382ED2" w:rsidRDefault="00782428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01CA294" w14:textId="77777777" w:rsidR="00382ED2" w:rsidRDefault="00382ED2" w:rsidP="00E50221">
      <w:pPr>
        <w:ind w:firstLineChars="270" w:firstLine="567"/>
      </w:pPr>
    </w:p>
    <w:p w14:paraId="15960918" w14:textId="77777777" w:rsidR="00382ED2" w:rsidRDefault="00382ED2" w:rsidP="00E50221">
      <w:pPr>
        <w:ind w:firstLineChars="270" w:firstLine="567"/>
      </w:pPr>
    </w:p>
    <w:p w14:paraId="37E7A4FA" w14:textId="77777777" w:rsidR="00382ED2" w:rsidRDefault="00382ED2">
      <w:pPr>
        <w:ind w:firstLineChars="270" w:firstLine="567"/>
      </w:pPr>
    </w:p>
    <w:p w14:paraId="4CB0DAB2" w14:textId="77777777" w:rsidR="00382ED2" w:rsidRDefault="00382ED2">
      <w:pPr>
        <w:ind w:firstLineChars="270" w:firstLine="567"/>
      </w:pPr>
    </w:p>
    <w:p w14:paraId="37C2AA44" w14:textId="77777777" w:rsidR="00382ED2" w:rsidRDefault="00382ED2">
      <w:pPr>
        <w:ind w:firstLineChars="270" w:firstLine="567"/>
      </w:pPr>
    </w:p>
    <w:p w14:paraId="420AD71B" w14:textId="77777777" w:rsidR="00382ED2" w:rsidRDefault="00382ED2">
      <w:pPr>
        <w:ind w:firstLineChars="250" w:firstLine="525"/>
      </w:pPr>
    </w:p>
    <w:p w14:paraId="34EB0FEF" w14:textId="77777777" w:rsidR="00382ED2" w:rsidRDefault="00382ED2">
      <w:pPr>
        <w:ind w:firstLineChars="270" w:firstLine="567"/>
      </w:pPr>
    </w:p>
    <w:p w14:paraId="38CF1798" w14:textId="77777777" w:rsidR="00382ED2" w:rsidRDefault="00382ED2">
      <w:pPr>
        <w:ind w:firstLineChars="270" w:firstLine="567"/>
      </w:pPr>
    </w:p>
    <w:p w14:paraId="7BC8FEE7" w14:textId="77777777" w:rsidR="00382ED2" w:rsidRDefault="00382ED2">
      <w:pPr>
        <w:ind w:firstLineChars="270" w:firstLine="567"/>
      </w:pPr>
    </w:p>
    <w:p w14:paraId="68E7D834" w14:textId="77777777" w:rsidR="00382ED2" w:rsidRDefault="00382ED2">
      <w:pPr>
        <w:ind w:firstLineChars="270" w:firstLine="567"/>
      </w:pPr>
    </w:p>
    <w:p w14:paraId="215E3F80" w14:textId="77777777" w:rsidR="00382ED2" w:rsidRDefault="00382ED2" w:rsidP="00274726">
      <w:pPr>
        <w:ind w:firstLineChars="270" w:firstLine="567"/>
      </w:pPr>
    </w:p>
    <w:p w14:paraId="37B6C799" w14:textId="77777777" w:rsidR="00382ED2" w:rsidRDefault="00382ED2">
      <w:pPr>
        <w:ind w:firstLineChars="270" w:firstLine="567"/>
      </w:pPr>
    </w:p>
    <w:p w14:paraId="7A1417F6" w14:textId="77777777" w:rsidR="00382ED2" w:rsidRDefault="00382ED2"/>
    <w:p w14:paraId="6FE84155" w14:textId="77777777" w:rsidR="00382ED2" w:rsidRDefault="00382ED2">
      <w:pPr>
        <w:ind w:firstLineChars="270" w:firstLine="567"/>
      </w:pPr>
    </w:p>
    <w:p w14:paraId="3C1F5B95" w14:textId="77777777" w:rsidR="00382ED2" w:rsidRDefault="00382ED2" w:rsidP="00274726">
      <w:pPr>
        <w:ind w:firstLineChars="250" w:firstLine="525"/>
      </w:pPr>
    </w:p>
    <w:p w14:paraId="1A0926CB" w14:textId="77777777" w:rsidR="00382ED2" w:rsidRDefault="00382ED2">
      <w:pPr>
        <w:ind w:firstLineChars="270" w:firstLine="567"/>
      </w:pPr>
    </w:p>
    <w:p w14:paraId="6C21EE0B" w14:textId="77777777" w:rsidR="00382ED2" w:rsidRDefault="00382ED2">
      <w:pPr>
        <w:ind w:firstLineChars="270" w:firstLine="567"/>
      </w:pPr>
    </w:p>
    <w:p w14:paraId="6CB613F4" w14:textId="77777777" w:rsidR="00382ED2" w:rsidRDefault="00382ED2">
      <w:pPr>
        <w:ind w:firstLineChars="270" w:firstLine="567"/>
      </w:pPr>
    </w:p>
    <w:p w14:paraId="20287081" w14:textId="77777777" w:rsidR="00382ED2" w:rsidRDefault="00382ED2">
      <w:pPr>
        <w:ind w:firstLineChars="270" w:firstLine="567"/>
      </w:pPr>
    </w:p>
    <w:p w14:paraId="4A70B7E4" w14:textId="77777777" w:rsidR="00382ED2" w:rsidRDefault="00382ED2">
      <w:pPr>
        <w:ind w:firstLineChars="270" w:firstLine="567"/>
      </w:pPr>
    </w:p>
    <w:p w14:paraId="614B740D" w14:textId="77777777" w:rsidR="00382ED2" w:rsidRDefault="00382ED2">
      <w:pPr>
        <w:ind w:firstLineChars="270" w:firstLine="567"/>
      </w:pPr>
    </w:p>
    <w:p w14:paraId="26B008D7" w14:textId="77777777" w:rsidR="00382ED2" w:rsidRDefault="00382ED2">
      <w:pPr>
        <w:ind w:firstLineChars="270" w:firstLine="567"/>
      </w:pPr>
    </w:p>
    <w:p w14:paraId="4A4FEC15" w14:textId="77777777" w:rsidR="00382ED2" w:rsidRDefault="00382ED2" w:rsidP="00274726"/>
    <w:p w14:paraId="7720C282" w14:textId="77777777" w:rsidR="00382ED2" w:rsidRDefault="00382ED2" w:rsidP="00E50221">
      <w:pPr>
        <w:ind w:firstLineChars="250" w:firstLine="525"/>
      </w:pPr>
    </w:p>
    <w:p w14:paraId="3ED2F01C" w14:textId="77777777" w:rsidR="00382ED2" w:rsidRDefault="00382ED2" w:rsidP="00E50221">
      <w:pPr>
        <w:ind w:firstLineChars="270" w:firstLine="567"/>
      </w:pPr>
    </w:p>
    <w:p w14:paraId="3D5237D1" w14:textId="77777777" w:rsidR="00382ED2" w:rsidRDefault="00382ED2" w:rsidP="00E50221">
      <w:pPr>
        <w:ind w:firstLineChars="270" w:firstLine="567"/>
      </w:pPr>
    </w:p>
    <w:p w14:paraId="16341802" w14:textId="77777777" w:rsidR="00382ED2" w:rsidRDefault="00382ED2" w:rsidP="00E50221">
      <w:pPr>
        <w:ind w:firstLineChars="270" w:firstLine="567"/>
      </w:pPr>
    </w:p>
    <w:p w14:paraId="6789B85A" w14:textId="77777777" w:rsidR="00382ED2" w:rsidRDefault="00382ED2" w:rsidP="00E50221">
      <w:pPr>
        <w:ind w:firstLineChars="270" w:firstLine="567"/>
      </w:pPr>
    </w:p>
    <w:p w14:paraId="5BD8A94E" w14:textId="7B63C3DB" w:rsidR="009035DB" w:rsidRDefault="00782428" w:rsidP="009035DB">
      <w:r>
        <w:br w:type="page"/>
      </w:r>
      <w:r w:rsidR="009035D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D5DB114" wp14:editId="206F5DA6">
                <wp:simplePos x="0" y="0"/>
                <wp:positionH relativeFrom="column">
                  <wp:posOffset>0</wp:posOffset>
                </wp:positionH>
                <wp:positionV relativeFrom="page">
                  <wp:posOffset>1634490</wp:posOffset>
                </wp:positionV>
                <wp:extent cx="360045" cy="6290945"/>
                <wp:effectExtent l="9525" t="12065" r="11430" b="12065"/>
                <wp:wrapNone/>
                <wp:docPr id="17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A45528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5DB114" id="文本框 11" o:spid="_x0000_s1031" type="#_x0000_t202" style="position:absolute;left:0;text-align:left;margin-left:0;margin-top:128.7pt;width:28.35pt;height:495.3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" strokecolor="white">
                <v:textbox style="layout-flow:vertical;mso-layout-flow-alt:bottom-to-top" inset="0,0,0,0">
                  <w:txbxContent>
                    <w:p w14:paraId="40A45528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A73BE">
        <w:br w:type="page"/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5B540799" wp14:editId="41B468D3">
                <wp:simplePos x="0" y="0"/>
                <wp:positionH relativeFrom="column">
                  <wp:posOffset>7381875</wp:posOffset>
                </wp:positionH>
                <wp:positionV relativeFrom="paragraph">
                  <wp:posOffset>97790</wp:posOffset>
                </wp:positionV>
                <wp:extent cx="6267450" cy="9077325"/>
                <wp:effectExtent l="0" t="0" r="0" b="0"/>
                <wp:wrapNone/>
                <wp:docPr id="14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437768" w14:textId="3984127F" w:rsidR="007B475B" w:rsidRPr="00AB42AD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D31AE"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 w:rsidR="001D31AE"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15</w:t>
                            </w:r>
                            <w:r w:rsidR="001D31AE"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pts. total)</w:t>
                            </w:r>
                            <w:r w:rsidR="001D31AE"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试简要说明</w:t>
                            </w:r>
                            <w:r w:rsidR="001D31AE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Na</w:t>
                            </w:r>
                            <w:r w:rsidR="001D31AE"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Cl</w:t>
                            </w:r>
                            <w:r w:rsidR="001D31AE"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晶体所属的晶系、布</w:t>
                            </w:r>
                            <w:proofErr w:type="gramStart"/>
                            <w:r w:rsidR="001D31AE"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喇</w:t>
                            </w:r>
                            <w:proofErr w:type="gramEnd"/>
                            <w:r w:rsidR="001D31AE"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菲格子类型和结合键的类型。</w:t>
                            </w:r>
                          </w:p>
                          <w:p w14:paraId="4BB5BA54" w14:textId="77777777" w:rsidR="009035DB" w:rsidRDefault="009035DB" w:rsidP="009035DB"/>
                          <w:p w14:paraId="15BA14F1" w14:textId="77777777" w:rsidR="009035DB" w:rsidRDefault="009035DB" w:rsidP="009035DB"/>
                          <w:p w14:paraId="1EC20EA9" w14:textId="72F712CA" w:rsidR="009035DB" w:rsidRDefault="0098549C" w:rsidP="009035DB">
                            <w:r>
                              <w:rPr>
                                <w:rFonts w:hint="eastAsia"/>
                              </w:rPr>
                              <w:t>晶系：</w:t>
                            </w:r>
                            <w:r w:rsidRPr="0098549C">
                              <w:rPr>
                                <w:rFonts w:hint="eastAsia"/>
                              </w:rPr>
                              <w:t>面心立方</w:t>
                            </w:r>
                          </w:p>
                          <w:p w14:paraId="65A522CC" w14:textId="41FCE4B7" w:rsidR="0098549C" w:rsidRDefault="0098549C" w:rsidP="009035DB">
                            <w:r>
                              <w:rPr>
                                <w:rFonts w:hint="eastAsia"/>
                              </w:rPr>
                              <w:t>格子类型：复式格子</w:t>
                            </w:r>
                          </w:p>
                          <w:p w14:paraId="35937C6E" w14:textId="2562D530" w:rsidR="0098549C" w:rsidRDefault="0098549C" w:rsidP="009035D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结合键：离子键</w:t>
                            </w:r>
                          </w:p>
                          <w:p w14:paraId="15B92A36" w14:textId="77777777" w:rsidR="009035DB" w:rsidRDefault="009035DB" w:rsidP="009035DB"/>
                          <w:p w14:paraId="7B9511A9" w14:textId="77777777" w:rsidR="009035DB" w:rsidRDefault="009035DB" w:rsidP="009035DB"/>
                          <w:p w14:paraId="20D37B81" w14:textId="77777777" w:rsidR="009035DB" w:rsidRDefault="009035DB" w:rsidP="009035DB"/>
                          <w:p w14:paraId="6C35C81F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540799" id="矩形 28" o:spid="_x0000_s1032" style="position:absolute;left:0;text-align:left;margin-left:581.25pt;margin-top:7.7pt;width:493.5pt;height:714.75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" stroked="f">
                <v:textbox>
                  <w:txbxContent>
                    <w:p w14:paraId="7B437768" w14:textId="3984127F" w:rsidR="007B475B" w:rsidRPr="00AB42AD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="001D31AE"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 w:rsidR="001D31AE"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15</w:t>
                      </w:r>
                      <w:r w:rsidR="001D31AE" w:rsidRPr="00E81566">
                        <w:rPr>
                          <w:kern w:val="0"/>
                          <w:sz w:val="28"/>
                          <w:szCs w:val="28"/>
                        </w:rPr>
                        <w:t xml:space="preserve"> pts. total)</w:t>
                      </w:r>
                      <w:r w:rsidR="001D31AE" w:rsidRPr="00AB42AD">
                        <w:rPr>
                          <w:rFonts w:hint="eastAsia"/>
                          <w:sz w:val="28"/>
                          <w:szCs w:val="28"/>
                        </w:rPr>
                        <w:t>试简要说明</w:t>
                      </w:r>
                      <w:r w:rsidR="001D31AE">
                        <w:rPr>
                          <w:rFonts w:hint="eastAsia"/>
                          <w:sz w:val="28"/>
                          <w:szCs w:val="28"/>
                        </w:rPr>
                        <w:t>Na</w:t>
                      </w:r>
                      <w:r w:rsidR="001D31AE" w:rsidRPr="00AB42AD">
                        <w:rPr>
                          <w:rFonts w:hint="eastAsia"/>
                          <w:sz w:val="28"/>
                          <w:szCs w:val="28"/>
                        </w:rPr>
                        <w:t>Cl</w:t>
                      </w:r>
                      <w:r w:rsidR="001D31AE" w:rsidRPr="00AB42AD">
                        <w:rPr>
                          <w:rFonts w:hint="eastAsia"/>
                          <w:sz w:val="28"/>
                          <w:szCs w:val="28"/>
                        </w:rPr>
                        <w:t>晶体所属的晶系、布</w:t>
                      </w:r>
                      <w:proofErr w:type="gramStart"/>
                      <w:r w:rsidR="001D31AE" w:rsidRPr="00AB42AD">
                        <w:rPr>
                          <w:rFonts w:hint="eastAsia"/>
                          <w:sz w:val="28"/>
                          <w:szCs w:val="28"/>
                        </w:rPr>
                        <w:t>喇</w:t>
                      </w:r>
                      <w:proofErr w:type="gramEnd"/>
                      <w:r w:rsidR="001D31AE" w:rsidRPr="00AB42AD">
                        <w:rPr>
                          <w:rFonts w:hint="eastAsia"/>
                          <w:sz w:val="28"/>
                          <w:szCs w:val="28"/>
                        </w:rPr>
                        <w:t>菲格子类型和结合键的类型。</w:t>
                      </w:r>
                    </w:p>
                    <w:p w14:paraId="4BB5BA54" w14:textId="77777777" w:rsidR="009035DB" w:rsidRDefault="009035DB" w:rsidP="009035DB"/>
                    <w:p w14:paraId="15BA14F1" w14:textId="77777777" w:rsidR="009035DB" w:rsidRDefault="009035DB" w:rsidP="009035DB"/>
                    <w:p w14:paraId="1EC20EA9" w14:textId="72F712CA" w:rsidR="009035DB" w:rsidRDefault="0098549C" w:rsidP="009035DB">
                      <w:r>
                        <w:rPr>
                          <w:rFonts w:hint="eastAsia"/>
                        </w:rPr>
                        <w:t>晶系：</w:t>
                      </w:r>
                      <w:r w:rsidRPr="0098549C">
                        <w:rPr>
                          <w:rFonts w:hint="eastAsia"/>
                        </w:rPr>
                        <w:t>面心立方</w:t>
                      </w:r>
                    </w:p>
                    <w:p w14:paraId="65A522CC" w14:textId="41FCE4B7" w:rsidR="0098549C" w:rsidRDefault="0098549C" w:rsidP="009035DB">
                      <w:r>
                        <w:rPr>
                          <w:rFonts w:hint="eastAsia"/>
                        </w:rPr>
                        <w:t>格子类型：复式格子</w:t>
                      </w:r>
                    </w:p>
                    <w:p w14:paraId="35937C6E" w14:textId="2562D530" w:rsidR="0098549C" w:rsidRDefault="0098549C" w:rsidP="009035D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结合键：离子键</w:t>
                      </w:r>
                    </w:p>
                    <w:p w14:paraId="15B92A36" w14:textId="77777777" w:rsidR="009035DB" w:rsidRDefault="009035DB" w:rsidP="009035DB"/>
                    <w:p w14:paraId="7B9511A9" w14:textId="77777777" w:rsidR="009035DB" w:rsidRDefault="009035DB" w:rsidP="009035DB"/>
                    <w:p w14:paraId="20D37B81" w14:textId="77777777" w:rsidR="009035DB" w:rsidRDefault="009035DB" w:rsidP="009035DB"/>
                    <w:p w14:paraId="6C35C81F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4126443D" wp14:editId="7414ACFA">
                <wp:simplePos x="0" y="0"/>
                <wp:positionH relativeFrom="column">
                  <wp:posOffset>887730</wp:posOffset>
                </wp:positionH>
                <wp:positionV relativeFrom="paragraph">
                  <wp:posOffset>154940</wp:posOffset>
                </wp:positionV>
                <wp:extent cx="5827395" cy="9020175"/>
                <wp:effectExtent l="0" t="0" r="0" b="0"/>
                <wp:wrapNone/>
                <wp:docPr id="15" name="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0719ACC" w14:textId="76ED7C1F" w:rsidR="007B475B" w:rsidRPr="00E81566" w:rsidRDefault="007B475B" w:rsidP="007B475B">
                            <w:pPr>
                              <w:pStyle w:val="ad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简答题：</w:t>
                            </w:r>
                            <w:r w:rsidRPr="00E8156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hint="eastAsia"/>
                                <w:sz w:val="28"/>
                                <w:szCs w:val="28"/>
                              </w:rPr>
                              <w:t>3</w:t>
                            </w:r>
                            <w:r w:rsidR="001D31AE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</w:t>
                            </w:r>
                            <w:r w:rsidR="00241EFA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分</w:t>
                            </w:r>
                            <w:r w:rsidRPr="00E8156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78C000DF" w14:textId="77777777" w:rsidR="001D31AE" w:rsidRPr="00E81566" w:rsidRDefault="001D31AE" w:rsidP="001D31A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15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pts. total)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78EE5F5F" w14:textId="77777777" w:rsidR="001D31AE" w:rsidRPr="00E81566" w:rsidRDefault="001D31AE" w:rsidP="001D31A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E81566"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proofErr w:type="spellEnd"/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.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试指出什么叫共价性结合的方向性和饱和性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5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？</w:t>
                            </w:r>
                          </w:p>
                          <w:p w14:paraId="6BCDC329" w14:textId="77777777" w:rsidR="001D31AE" w:rsidRPr="00E81566" w:rsidRDefault="001D31AE" w:rsidP="001D31A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ii.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一般具有共价性结合的晶体导电性和导热性都比较差，为什么？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4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</w:t>
                            </w:r>
                            <w:r w:rsidRPr="00D20DB1">
                              <w:rPr>
                                <w:sz w:val="28"/>
                                <w:szCs w:val="28"/>
                              </w:rPr>
                              <w:t xml:space="preserve">? </w:t>
                            </w:r>
                          </w:p>
                          <w:p w14:paraId="4FC4DB47" w14:textId="77777777" w:rsidR="001D31AE" w:rsidRPr="00E81566" w:rsidRDefault="001D31AE" w:rsidP="001D31A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iii.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什么叫电负性？试讨论电负性与晶体结合的关系？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6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</w:t>
                            </w:r>
                          </w:p>
                          <w:p w14:paraId="588E8450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6E76D95C" w14:textId="5763F553" w:rsidR="007B475B" w:rsidRDefault="00C67511" w:rsidP="00C67511">
                            <w:pPr>
                              <w:pStyle w:val="aa"/>
                              <w:numPr>
                                <w:ilvl w:val="0"/>
                                <w:numId w:val="7"/>
                              </w:numPr>
                              <w:ind w:firstLineChars="0"/>
                              <w:rPr>
                                <w:sz w:val="28"/>
                                <w:szCs w:val="28"/>
                              </w:rPr>
                            </w:pP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饱和性：一个原子只能形成一定数目的共价键</w:t>
                            </w: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价电子壳层如果不到半满，所有价电子都是未配对的，成键的数目就是价电子的数目</w:t>
                            </w: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14:paraId="30C74DFD" w14:textId="3D81A5BF" w:rsidR="00C67511" w:rsidRPr="00C67511" w:rsidRDefault="00C67511" w:rsidP="00C67511">
                            <w:pPr>
                              <w:pStyle w:val="aa"/>
                              <w:ind w:left="720" w:firstLineChars="0" w:firstLine="0"/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方向性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：</w:t>
                            </w: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同的原子轨道重叠的方向不同</w:t>
                            </w:r>
                          </w:p>
                          <w:p w14:paraId="607D98A1" w14:textId="6221A847" w:rsidR="007B475B" w:rsidRDefault="00C67511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键的电子均束缚在原子之间，不能自由运动</w:t>
                            </w:r>
                          </w:p>
                          <w:p w14:paraId="4041A6E7" w14:textId="2A2CCC70" w:rsidR="00C67511" w:rsidRDefault="00C67511" w:rsidP="007B475B"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ii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67511">
                              <w:rPr>
                                <w:rFonts w:hint="eastAsia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CA22B5A" wp14:editId="69A0BCC4">
                                  <wp:extent cx="5635625" cy="2996565"/>
                                  <wp:effectExtent l="0" t="0" r="0" b="0"/>
                                  <wp:docPr id="27" name="图片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35625" cy="29965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D553C38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59F4011D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00DBAE66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06BE3202" w14:textId="77777777" w:rsidR="007B475B" w:rsidRPr="00E81566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9913DFC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6403C7EC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683A621E" w14:textId="77777777" w:rsidR="009035DB" w:rsidRPr="007B475B" w:rsidRDefault="009035DB" w:rsidP="009035DB"/>
                          <w:p w14:paraId="22D2F849" w14:textId="77777777" w:rsidR="009035DB" w:rsidRDefault="009035DB" w:rsidP="009035DB"/>
                          <w:p w14:paraId="128BC4C4" w14:textId="77777777" w:rsidR="009035DB" w:rsidRDefault="009035DB" w:rsidP="009035DB"/>
                          <w:p w14:paraId="1708482E" w14:textId="77777777" w:rsidR="009035DB" w:rsidRDefault="009035DB" w:rsidP="009035DB"/>
                          <w:p w14:paraId="33C5D04C" w14:textId="77777777" w:rsidR="009035DB" w:rsidRDefault="009035DB" w:rsidP="009035DB"/>
                          <w:p w14:paraId="46D4C74E" w14:textId="77777777" w:rsidR="009035DB" w:rsidRDefault="009035DB" w:rsidP="009035DB"/>
                          <w:p w14:paraId="6BEED10D" w14:textId="77777777" w:rsidR="009035DB" w:rsidRDefault="009035DB" w:rsidP="009035DB"/>
                          <w:p w14:paraId="43D6D822" w14:textId="77777777" w:rsidR="009035DB" w:rsidRDefault="009035DB" w:rsidP="009035DB"/>
                          <w:p w14:paraId="242E664C" w14:textId="77777777" w:rsidR="009035DB" w:rsidRDefault="009035DB" w:rsidP="009035DB"/>
                          <w:p w14:paraId="23173233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26443D" id="矩形 15" o:spid="_x0000_s1033" style="position:absolute;left:0;text-align:left;margin-left:69.9pt;margin-top:12.2pt;width:458.85pt;height:710.2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" stroked="f">
                <v:textbox>
                  <w:txbxContent>
                    <w:p w14:paraId="60719ACC" w14:textId="76ED7C1F" w:rsidR="007B475B" w:rsidRPr="00E81566" w:rsidRDefault="007B475B" w:rsidP="007B475B">
                      <w:pPr>
                        <w:pStyle w:val="ad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E81566">
                        <w:rPr>
                          <w:rFonts w:hint="eastAsia"/>
                          <w:sz w:val="28"/>
                          <w:szCs w:val="28"/>
                        </w:rPr>
                        <w:t>简答题：</w:t>
                      </w:r>
                      <w:r w:rsidRPr="00E8156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hint="eastAsia"/>
                          <w:sz w:val="28"/>
                          <w:szCs w:val="28"/>
                        </w:rPr>
                        <w:t>3</w:t>
                      </w:r>
                      <w:r w:rsidR="001D31AE">
                        <w:rPr>
                          <w:rFonts w:ascii="Times New Roman" w:hAnsi="Times New Roman"/>
                          <w:sz w:val="28"/>
                          <w:szCs w:val="28"/>
                        </w:rPr>
                        <w:t>0</w:t>
                      </w:r>
                      <w:r w:rsidR="00241EFA">
                        <w:rPr>
                          <w:rFonts w:ascii="Times New Roman" w:hAnsi="Times New Roman"/>
                          <w:sz w:val="28"/>
                          <w:szCs w:val="28"/>
                        </w:rPr>
                        <w:t>分</w:t>
                      </w:r>
                      <w:r w:rsidRPr="00E8156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)</w:t>
                      </w:r>
                    </w:p>
                    <w:p w14:paraId="78C000DF" w14:textId="77777777" w:rsidR="001D31AE" w:rsidRPr="00E81566" w:rsidRDefault="001D31AE" w:rsidP="001D31AE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1</w:t>
                      </w:r>
                      <w:r w:rsidRPr="00E81566">
                        <w:rPr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15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 xml:space="preserve"> pts. total)</w:t>
                      </w:r>
                      <w:r w:rsidRPr="00E81566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14:paraId="78EE5F5F" w14:textId="77777777" w:rsidR="001D31AE" w:rsidRPr="00E81566" w:rsidRDefault="001D31AE" w:rsidP="001D31AE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r w:rsidRPr="00E81566">
                        <w:rPr>
                          <w:sz w:val="28"/>
                          <w:szCs w:val="28"/>
                        </w:rPr>
                        <w:t>i</w:t>
                      </w:r>
                      <w:proofErr w:type="spellEnd"/>
                      <w:r w:rsidRPr="00E81566">
                        <w:rPr>
                          <w:sz w:val="28"/>
                          <w:szCs w:val="28"/>
                        </w:rPr>
                        <w:t xml:space="preserve">. 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试指出什么叫共价性结合的方向性和饱和性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5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</w:t>
                      </w:r>
                      <w:r w:rsidRPr="00E81566">
                        <w:rPr>
                          <w:sz w:val="28"/>
                          <w:szCs w:val="28"/>
                        </w:rPr>
                        <w:t>？</w:t>
                      </w:r>
                    </w:p>
                    <w:p w14:paraId="6BCDC329" w14:textId="77777777" w:rsidR="001D31AE" w:rsidRPr="00E81566" w:rsidRDefault="001D31AE" w:rsidP="001D31AE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ii.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一般具有共价性结合的晶体导电性和导热性都比较差，为什么？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4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</w:t>
                      </w:r>
                      <w:r w:rsidRPr="00D20DB1">
                        <w:rPr>
                          <w:sz w:val="28"/>
                          <w:szCs w:val="28"/>
                        </w:rPr>
                        <w:t xml:space="preserve">? </w:t>
                      </w:r>
                    </w:p>
                    <w:p w14:paraId="4FC4DB47" w14:textId="77777777" w:rsidR="001D31AE" w:rsidRPr="00E81566" w:rsidRDefault="001D31AE" w:rsidP="001D31AE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iii.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什么叫电负性？试讨论电负性与晶体结合的关系？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6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</w:t>
                      </w:r>
                    </w:p>
                    <w:p w14:paraId="588E8450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6E76D95C" w14:textId="5763F553" w:rsidR="007B475B" w:rsidRDefault="00C67511" w:rsidP="00C67511">
                      <w:pPr>
                        <w:pStyle w:val="aa"/>
                        <w:numPr>
                          <w:ilvl w:val="0"/>
                          <w:numId w:val="7"/>
                        </w:numPr>
                        <w:ind w:firstLineChars="0"/>
                        <w:rPr>
                          <w:sz w:val="28"/>
                          <w:szCs w:val="28"/>
                        </w:rPr>
                      </w:pP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t>饱和性：一个原子只能形成一定数目的共价键</w:t>
                      </w: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t xml:space="preserve">. </w:t>
                      </w: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t>价电子壳层如果不到半满，所有价电子都是未配对的，成键的数目就是价电子的数目</w:t>
                      </w: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t>.</w:t>
                      </w:r>
                    </w:p>
                    <w:p w14:paraId="30C74DFD" w14:textId="3D81A5BF" w:rsidR="00C67511" w:rsidRPr="00C67511" w:rsidRDefault="00C67511" w:rsidP="00C67511">
                      <w:pPr>
                        <w:pStyle w:val="aa"/>
                        <w:ind w:left="720" w:firstLineChars="0" w:firstLine="0"/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方向性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：</w:t>
                      </w: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t>同的原子轨道重叠的方向不同</w:t>
                      </w:r>
                    </w:p>
                    <w:p w14:paraId="607D98A1" w14:textId="6221A847" w:rsidR="007B475B" w:rsidRDefault="00C67511" w:rsidP="007B475B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r>
                        <w:rPr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i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 xml:space="preserve">. </w:t>
                      </w: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t>成键的电子均束缚在原子之间，不能自由运动</w:t>
                      </w:r>
                    </w:p>
                    <w:p w14:paraId="4041A6E7" w14:textId="2A2CCC70" w:rsidR="00C67511" w:rsidRDefault="00C67511" w:rsidP="007B475B"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  <w:proofErr w:type="spellStart"/>
                      <w:r>
                        <w:rPr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ii</w:t>
                      </w:r>
                      <w:proofErr w:type="spellEnd"/>
                      <w:r>
                        <w:rPr>
                          <w:rFonts w:hint="eastAsia"/>
                          <w:sz w:val="28"/>
                          <w:szCs w:val="28"/>
                        </w:rPr>
                        <w:t>。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C67511">
                        <w:rPr>
                          <w:rFonts w:hint="eastAsia"/>
                          <w:sz w:val="28"/>
                          <w:szCs w:val="28"/>
                        </w:rPr>
                        <w:drawing>
                          <wp:inline distT="0" distB="0" distL="0" distR="0" wp14:anchorId="3CA22B5A" wp14:editId="69A0BCC4">
                            <wp:extent cx="5635625" cy="2996565"/>
                            <wp:effectExtent l="0" t="0" r="0" b="0"/>
                            <wp:docPr id="27" name="图片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35625" cy="29965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D553C38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59F4011D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00DBAE66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06BE3202" w14:textId="77777777" w:rsidR="007B475B" w:rsidRPr="00E81566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49913DFC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6403C7EC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683A621E" w14:textId="77777777" w:rsidR="009035DB" w:rsidRPr="007B475B" w:rsidRDefault="009035DB" w:rsidP="009035DB"/>
                    <w:p w14:paraId="22D2F849" w14:textId="77777777" w:rsidR="009035DB" w:rsidRDefault="009035DB" w:rsidP="009035DB"/>
                    <w:p w14:paraId="128BC4C4" w14:textId="77777777" w:rsidR="009035DB" w:rsidRDefault="009035DB" w:rsidP="009035DB"/>
                    <w:p w14:paraId="1708482E" w14:textId="77777777" w:rsidR="009035DB" w:rsidRDefault="009035DB" w:rsidP="009035DB"/>
                    <w:p w14:paraId="33C5D04C" w14:textId="77777777" w:rsidR="009035DB" w:rsidRDefault="009035DB" w:rsidP="009035DB"/>
                    <w:p w14:paraId="46D4C74E" w14:textId="77777777" w:rsidR="009035DB" w:rsidRDefault="009035DB" w:rsidP="009035DB"/>
                    <w:p w14:paraId="6BEED10D" w14:textId="77777777" w:rsidR="009035DB" w:rsidRDefault="009035DB" w:rsidP="009035DB"/>
                    <w:p w14:paraId="43D6D822" w14:textId="77777777" w:rsidR="009035DB" w:rsidRDefault="009035DB" w:rsidP="009035DB"/>
                    <w:p w14:paraId="242E664C" w14:textId="77777777" w:rsidR="009035DB" w:rsidRDefault="009035DB" w:rsidP="009035DB"/>
                    <w:p w14:paraId="23173233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583CE456" wp14:editId="33109847">
                <wp:simplePos x="0" y="0"/>
                <wp:positionH relativeFrom="column">
                  <wp:posOffset>489585</wp:posOffset>
                </wp:positionH>
                <wp:positionV relativeFrom="paragraph">
                  <wp:posOffset>1270</wp:posOffset>
                </wp:positionV>
                <wp:extent cx="457200" cy="9173845"/>
                <wp:effectExtent l="3810" t="0" r="0" b="0"/>
                <wp:wrapNone/>
                <wp:docPr id="16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ED9808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CE456" id="Text Box 47" o:spid="_x0000_s1034" type="#_x0000_t202" style="position:absolute;left:0;text-align:left;margin-left:38.55pt;margin-top:.1pt;width:36pt;height:722.3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" stroked="f">
                <v:textbox style="layout-flow:vertical-ideographic">
                  <w:txbxContent>
                    <w:p w14:paraId="4BED9808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5C33AF84" w14:textId="38425F0D" w:rsidR="00382ED2" w:rsidRDefault="009035DB">
      <w:r w:rsidRPr="009035D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65453FC0" wp14:editId="2CAB9446">
                <wp:simplePos x="0" y="0"/>
                <wp:positionH relativeFrom="column">
                  <wp:posOffset>7381875</wp:posOffset>
                </wp:positionH>
                <wp:positionV relativeFrom="paragraph">
                  <wp:posOffset>96520</wp:posOffset>
                </wp:positionV>
                <wp:extent cx="6267450" cy="9077325"/>
                <wp:effectExtent l="0" t="0" r="0" b="0"/>
                <wp:wrapNone/>
                <wp:docPr id="23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4B1775" w14:textId="77777777" w:rsidR="001D31AE" w:rsidRPr="00AB42AD" w:rsidRDefault="001D31AE" w:rsidP="001D31AE">
                            <w:pPr>
                              <w:widowControl/>
                              <w:snapToGrid w:val="0"/>
                              <w:spacing w:line="360" w:lineRule="auto"/>
                              <w:ind w:leftChars="-16" w:left="-3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2、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5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分）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请推导一维双原子链的色散关系，并讨论在长波极限时光学波和声学波的原子振动特点。</w:t>
                            </w:r>
                          </w:p>
                          <w:p w14:paraId="57F6CDE5" w14:textId="77777777" w:rsidR="009035DB" w:rsidRPr="001D31AE" w:rsidRDefault="009035DB" w:rsidP="009035DB"/>
                          <w:p w14:paraId="3245A83A" w14:textId="77777777" w:rsidR="009035DB" w:rsidRDefault="009035DB" w:rsidP="009035DB"/>
                          <w:p w14:paraId="35539156" w14:textId="77777777" w:rsidR="009035DB" w:rsidRDefault="009035DB" w:rsidP="009035DB"/>
                          <w:p w14:paraId="61FB6908" w14:textId="77777777" w:rsidR="009035DB" w:rsidRDefault="009035DB" w:rsidP="009035DB"/>
                          <w:p w14:paraId="04F93B1E" w14:textId="77777777" w:rsidR="009035DB" w:rsidRDefault="009035DB" w:rsidP="009035DB"/>
                          <w:p w14:paraId="685D8DE4" w14:textId="77777777" w:rsidR="009035DB" w:rsidRDefault="009035DB" w:rsidP="009035DB"/>
                          <w:p w14:paraId="6819532B" w14:textId="77777777" w:rsidR="009035DB" w:rsidRDefault="009035DB" w:rsidP="009035DB"/>
                          <w:p w14:paraId="2E9895AE" w14:textId="77777777" w:rsidR="009035DB" w:rsidRDefault="009035DB" w:rsidP="009035DB"/>
                          <w:p w14:paraId="2EB2EDC2" w14:textId="77777777" w:rsidR="009035DB" w:rsidRDefault="009035DB" w:rsidP="009035DB"/>
                          <w:p w14:paraId="2157F223" w14:textId="77777777" w:rsidR="009035DB" w:rsidRDefault="009035DB" w:rsidP="009035DB"/>
                          <w:p w14:paraId="45F0E734" w14:textId="77777777" w:rsidR="009035DB" w:rsidRDefault="009035DB" w:rsidP="009035DB"/>
                          <w:p w14:paraId="45E2A276" w14:textId="77777777" w:rsidR="009035DB" w:rsidRDefault="009035DB" w:rsidP="009035DB"/>
                          <w:p w14:paraId="227F6A47" w14:textId="77777777" w:rsidR="009035DB" w:rsidRDefault="009035DB" w:rsidP="009035DB"/>
                          <w:p w14:paraId="0D1CDE5E" w14:textId="77777777" w:rsidR="009035DB" w:rsidRDefault="009035DB" w:rsidP="009035DB"/>
                          <w:p w14:paraId="278B74F2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53FC0" id="_x0000_s1035" style="position:absolute;left:0;text-align:left;margin-left:581.25pt;margin-top:7.6pt;width:493.5pt;height:714.7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" stroked="f">
                <v:textbox>
                  <w:txbxContent>
                    <w:p w14:paraId="6B4B1775" w14:textId="77777777" w:rsidR="001D31AE" w:rsidRPr="00AB42AD" w:rsidRDefault="001D31AE" w:rsidP="001D31AE">
                      <w:pPr>
                        <w:widowControl/>
                        <w:snapToGrid w:val="0"/>
                        <w:spacing w:line="360" w:lineRule="auto"/>
                        <w:ind w:leftChars="-16" w:left="-3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2、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5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分）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请推导一维双原子链的色散关系，并讨论在长波极限时光学波和声学波的原子振动特点。</w:t>
                      </w:r>
                    </w:p>
                    <w:p w14:paraId="57F6CDE5" w14:textId="77777777" w:rsidR="009035DB" w:rsidRPr="001D31AE" w:rsidRDefault="009035DB" w:rsidP="009035DB"/>
                    <w:p w14:paraId="3245A83A" w14:textId="77777777" w:rsidR="009035DB" w:rsidRDefault="009035DB" w:rsidP="009035DB"/>
                    <w:p w14:paraId="35539156" w14:textId="77777777" w:rsidR="009035DB" w:rsidRDefault="009035DB" w:rsidP="009035DB"/>
                    <w:p w14:paraId="61FB6908" w14:textId="77777777" w:rsidR="009035DB" w:rsidRDefault="009035DB" w:rsidP="009035DB"/>
                    <w:p w14:paraId="04F93B1E" w14:textId="77777777" w:rsidR="009035DB" w:rsidRDefault="009035DB" w:rsidP="009035DB"/>
                    <w:p w14:paraId="685D8DE4" w14:textId="77777777" w:rsidR="009035DB" w:rsidRDefault="009035DB" w:rsidP="009035DB"/>
                    <w:p w14:paraId="6819532B" w14:textId="77777777" w:rsidR="009035DB" w:rsidRDefault="009035DB" w:rsidP="009035DB"/>
                    <w:p w14:paraId="2E9895AE" w14:textId="77777777" w:rsidR="009035DB" w:rsidRDefault="009035DB" w:rsidP="009035DB"/>
                    <w:p w14:paraId="2EB2EDC2" w14:textId="77777777" w:rsidR="009035DB" w:rsidRDefault="009035DB" w:rsidP="009035DB"/>
                    <w:p w14:paraId="2157F223" w14:textId="77777777" w:rsidR="009035DB" w:rsidRDefault="009035DB" w:rsidP="009035DB"/>
                    <w:p w14:paraId="45F0E734" w14:textId="77777777" w:rsidR="009035DB" w:rsidRDefault="009035DB" w:rsidP="009035DB"/>
                    <w:p w14:paraId="45E2A276" w14:textId="77777777" w:rsidR="009035DB" w:rsidRDefault="009035DB" w:rsidP="009035DB"/>
                    <w:p w14:paraId="227F6A47" w14:textId="77777777" w:rsidR="009035DB" w:rsidRDefault="009035DB" w:rsidP="009035DB"/>
                    <w:p w14:paraId="0D1CDE5E" w14:textId="77777777" w:rsidR="009035DB" w:rsidRDefault="009035DB" w:rsidP="009035DB"/>
                    <w:p w14:paraId="278B74F2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4D640E02" wp14:editId="127A2EA2">
                <wp:simplePos x="0" y="0"/>
                <wp:positionH relativeFrom="column">
                  <wp:posOffset>887730</wp:posOffset>
                </wp:positionH>
                <wp:positionV relativeFrom="paragraph">
                  <wp:posOffset>153670</wp:posOffset>
                </wp:positionV>
                <wp:extent cx="5827395" cy="9020175"/>
                <wp:effectExtent l="0" t="0" r="0" b="0"/>
                <wp:wrapNone/>
                <wp:docPr id="24" name="矩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F248181" w14:textId="55C18F27" w:rsidR="001D31AE" w:rsidRPr="00AB42AD" w:rsidRDefault="001D31AE" w:rsidP="001D31AE">
                            <w:pPr>
                              <w:pStyle w:val="ad"/>
                              <w:numPr>
                                <w:ilvl w:val="0"/>
                                <w:numId w:val="6"/>
                              </w:numPr>
                              <w:ind w:firstLineChars="0"/>
                              <w:rPr>
                                <w:sz w:val="28"/>
                                <w:szCs w:val="28"/>
                              </w:rPr>
                            </w:pPr>
                            <w:r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计算题：</w:t>
                            </w:r>
                            <w:r w:rsidRPr="00AB42A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Pr="00AB42AD">
                              <w:rPr>
                                <w:rFonts w:ascii="Times New Roman" w:hAnsi="Times New Roman" w:hint="eastAsia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hint="eastAsia"/>
                                <w:sz w:val="28"/>
                                <w:szCs w:val="28"/>
                              </w:rPr>
                              <w:t>5</w:t>
                            </w:r>
                            <w:r w:rsidRPr="00AB42A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3689245B" w14:textId="77777777" w:rsidR="001D31AE" w:rsidRPr="00A33E5E" w:rsidRDefault="001D31AE" w:rsidP="001D31AE">
                            <w:pPr>
                              <w:ind w:firstLineChars="50" w:firstLine="140"/>
                              <w:jc w:val="left"/>
                              <w:rPr>
                                <w:noProof/>
                                <w:color w:val="0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0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对于简单立方晶格，证明</w:t>
                            </w:r>
                            <w:proofErr w:type="gramStart"/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密勒指数</w:t>
                            </w:r>
                            <w:proofErr w:type="gramEnd"/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为</w:t>
                            </w:r>
                            <w:r w:rsidRPr="00B8716D">
                              <w:object w:dxaOrig="1024" w:dyaOrig="420" w14:anchorId="35173F34">
                                <v:shape id="_x0000_i1030" type="#_x0000_t75" style="width:51.2pt;height:21pt">
                                  <v:imagedata r:id="rId16" o:title=""/>
                                </v:shape>
                                <o:OLEObject Type="Embed" ProgID="Equation.DSMT4" ShapeID="_x0000_i1030" DrawAspect="Content" ObjectID="_1781770751" r:id="rId17"/>
                              </w:objec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的晶面系，面间距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B8716D">
                              <w:rPr>
                                <w:position w:val="-6"/>
                              </w:rPr>
                              <w:object w:dxaOrig="329" w:dyaOrig="425" w14:anchorId="57E07FA3">
                                <v:shape id="_x0000_i1032" type="#_x0000_t75" style="width:16.45pt;height:21.25pt">
                                  <v:imagedata r:id="rId18" o:title=""/>
                                </v:shape>
                                <o:OLEObject Type="Embed" ProgID="Equation.DSMT4" ShapeID="_x0000_i1032" DrawAspect="Content" ObjectID="_1781770752" r:id="rId19"/>
                              </w:objec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满足：</w:t>
                            </w:r>
                            <w:r w:rsidRPr="00B8716D">
                              <w:object w:dxaOrig="2991" w:dyaOrig="522" w14:anchorId="5A8D7092">
                                <v:shape id="_x0000_i1034" type="#_x0000_t75" style="width:149.55pt;height:26.1pt">
                                  <v:imagedata r:id="rId20" o:title=""/>
                                </v:shape>
                                <o:OLEObject Type="Embed" ProgID="Equation.DSMT4" ShapeID="_x0000_i1034" DrawAspect="Content" ObjectID="_1781770753" r:id="rId21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其中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为立方边长。</w:t>
                            </w:r>
                            <w:r w:rsidRPr="00A33E5E">
                              <w:rPr>
                                <w:rFonts w:hint="eastAsia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7409F993" w14:textId="77777777" w:rsidR="009035DB" w:rsidRPr="001D31AE" w:rsidRDefault="009035DB" w:rsidP="009035DB"/>
                          <w:p w14:paraId="3DB87F01" w14:textId="77777777" w:rsidR="009035DB" w:rsidRDefault="009035DB" w:rsidP="009035DB"/>
                          <w:p w14:paraId="69ED13EA" w14:textId="77777777" w:rsidR="009035DB" w:rsidRDefault="009035DB" w:rsidP="009035DB"/>
                          <w:p w14:paraId="4721EDF2" w14:textId="77777777" w:rsidR="009035DB" w:rsidRDefault="009035DB" w:rsidP="009035DB"/>
                          <w:p w14:paraId="7BB23301" w14:textId="77777777" w:rsidR="009035DB" w:rsidRDefault="009035DB" w:rsidP="009035DB"/>
                          <w:p w14:paraId="7E5BA23F" w14:textId="77777777" w:rsidR="009035DB" w:rsidRDefault="009035DB" w:rsidP="009035DB"/>
                          <w:p w14:paraId="1064E67C" w14:textId="77777777" w:rsidR="00A178DD" w:rsidRPr="00A33E5E" w:rsidRDefault="00A178DD" w:rsidP="00A178DD">
                            <w:pPr>
                              <w:ind w:firstLineChars="50" w:firstLine="140"/>
                              <w:jc w:val="left"/>
                              <w:rPr>
                                <w:noProof/>
                                <w:color w:val="000000"/>
                                <w:sz w:val="28"/>
                                <w:szCs w:val="28"/>
                              </w:rPr>
                            </w:pPr>
                          </w:p>
                          <w:p w14:paraId="09EAD075" w14:textId="77777777" w:rsidR="00A178DD" w:rsidRPr="00B8716D" w:rsidRDefault="00A178DD" w:rsidP="00A178DD">
                            <w:pPr>
                              <w:spacing w:line="276" w:lineRule="auto"/>
                              <w:rPr>
                                <w:rFonts w:ascii="宋体" w:hAnsi="宋体"/>
                                <w:color w:val="000000"/>
                                <w:sz w:val="24"/>
                              </w:rPr>
                            </w:pPr>
                            <w:r w:rsidRPr="00B8716D">
                              <w:rPr>
                                <w:rFonts w:ascii="宋体" w:hAnsi="宋体"/>
                                <w:color w:val="000000"/>
                                <w:sz w:val="24"/>
                              </w:rPr>
                              <w:t>解：简单立方晶格：</w:t>
                            </w:r>
                            <w:r w:rsidRPr="00B8716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197" w:dyaOrig="365" w14:anchorId="23C57F04">
                                <v:shape id="_x0000_i1037" type="#_x0000_t75" style="width:59.85pt;height:18.25pt">
                                  <v:imagedata r:id="rId22" o:title=""/>
                                </v:shape>
                                <o:OLEObject Type="Embed" ProgID="Equation.DSMT4" ShapeID="_x0000_i1037" DrawAspect="Content" ObjectID="_1781770754" r:id="rId23"/>
                              </w:object>
                            </w:r>
                            <w:r w:rsidRPr="00B8716D">
                              <w:rPr>
                                <w:rFonts w:ascii="宋体" w:hAnsi="宋体"/>
                                <w:sz w:val="24"/>
                              </w:rPr>
                              <w:t>，</w:t>
                            </w:r>
                            <w:r w:rsidRPr="00B8716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2474" w:dyaOrig="365" w14:anchorId="6AA67818">
                                <v:shape id="_x0000_i1038" type="#_x0000_t75" style="width:123.7pt;height:18.25pt">
                                  <v:imagedata r:id="rId24" o:title=""/>
                                </v:shape>
                                <o:OLEObject Type="Embed" ProgID="Equation.DSMT4" ShapeID="_x0000_i1038" DrawAspect="Content" ObjectID="_1781770755" r:id="rId25"/>
                              </w:object>
                            </w:r>
                            <w:r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t>…………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position w:val="-12"/>
                                <w:sz w:val="24"/>
                              </w:rPr>
                              <w:t>2分</w:t>
                            </w:r>
                          </w:p>
                          <w:p w14:paraId="104BCED5" w14:textId="77777777" w:rsidR="00A178DD" w:rsidRPr="00B8716D" w:rsidRDefault="00A178DD" w:rsidP="00A178DD">
                            <w:pPr>
                              <w:spacing w:line="276" w:lineRule="auto"/>
                              <w:rPr>
                                <w:rFonts w:ascii="宋体" w:hAnsi="宋体"/>
                                <w:color w:val="000000"/>
                                <w:sz w:val="24"/>
                              </w:rPr>
                            </w:pPr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由倒格子基</w:t>
                            </w:r>
                            <w:proofErr w:type="gramStart"/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矢</w:t>
                            </w:r>
                            <w:proofErr w:type="gramEnd"/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的定义：</w:t>
                            </w:r>
                            <w:r w:rsidRPr="00B8716D">
                              <w:rPr>
                                <w:rFonts w:ascii="宋体" w:hAnsi="宋体"/>
                                <w:position w:val="-30"/>
                                <w:sz w:val="24"/>
                              </w:rPr>
                              <w:object w:dxaOrig="1825" w:dyaOrig="710" w14:anchorId="0F5A210A">
                                <v:shape id="_x0000_i1039" type="#_x0000_t75" style="width:91.25pt;height:35.5pt">
                                  <v:imagedata r:id="rId26" o:title=""/>
                                </v:shape>
                                <o:OLEObject Type="Embed" ProgID="Equation.DSMT4" ShapeID="_x0000_i1039" DrawAspect="Content" ObjectID="_1781770756" r:id="rId27"/>
                              </w:object>
                            </w:r>
                            <w:r w:rsidRPr="00B8716D">
                              <w:rPr>
                                <w:rFonts w:ascii="宋体" w:hAnsi="宋体"/>
                                <w:sz w:val="24"/>
                              </w:rPr>
                              <w:t>，</w:t>
                            </w:r>
                            <w:r w:rsidRPr="00B8716D">
                              <w:rPr>
                                <w:rFonts w:ascii="宋体" w:hAnsi="宋体"/>
                                <w:position w:val="-30"/>
                                <w:sz w:val="24"/>
                              </w:rPr>
                              <w:object w:dxaOrig="1866" w:dyaOrig="710" w14:anchorId="0FB23AD4">
                                <v:shape id="_x0000_i1040" type="#_x0000_t75" style="width:93.3pt;height:35.5pt">
                                  <v:imagedata r:id="rId28" o:title=""/>
                                </v:shape>
                                <o:OLEObject Type="Embed" ProgID="Equation.DSMT4" ShapeID="_x0000_i1040" DrawAspect="Content" ObjectID="_1781770757" r:id="rId29"/>
                              </w:object>
                            </w:r>
                            <w:r w:rsidRPr="00B8716D">
                              <w:rPr>
                                <w:rFonts w:ascii="宋体" w:hAnsi="宋体"/>
                                <w:sz w:val="24"/>
                              </w:rPr>
                              <w:t>，</w:t>
                            </w:r>
                            <w:r w:rsidRPr="00B8716D">
                              <w:rPr>
                                <w:rFonts w:ascii="宋体" w:hAnsi="宋体"/>
                                <w:position w:val="-30"/>
                                <w:sz w:val="24"/>
                              </w:rPr>
                              <w:object w:dxaOrig="1825" w:dyaOrig="710" w14:anchorId="4387815A">
                                <v:shape id="_x0000_i1041" type="#_x0000_t75" style="width:91.25pt;height:35.5pt">
                                  <v:imagedata r:id="rId30" o:title=""/>
                                </v:shape>
                                <o:OLEObject Type="Embed" ProgID="Equation.DSMT4" ShapeID="_x0000_i1041" DrawAspect="Content" ObjectID="_1781770758" r:id="rId31"/>
                              </w:object>
                            </w:r>
                            <w:r>
                              <w:rPr>
                                <w:rFonts w:ascii="宋体" w:hAnsi="宋体"/>
                                <w:position w:val="-30"/>
                                <w:sz w:val="24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ascii="宋体" w:hAnsi="宋体"/>
                                <w:position w:val="-30"/>
                                <w:sz w:val="24"/>
                              </w:rPr>
                              <w:t>………………………………………………………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position w:val="-30"/>
                                <w:sz w:val="24"/>
                              </w:rPr>
                              <w:t>..2分</w:t>
                            </w:r>
                          </w:p>
                          <w:p w14:paraId="474A68F1" w14:textId="77777777" w:rsidR="00A178DD" w:rsidRPr="00B8716D" w:rsidRDefault="00A178DD" w:rsidP="00A178DD">
                            <w:pPr>
                              <w:spacing w:line="276" w:lineRule="auto"/>
                              <w:rPr>
                                <w:rFonts w:ascii="宋体" w:hAnsi="宋体"/>
                                <w:color w:val="000000"/>
                                <w:sz w:val="24"/>
                              </w:rPr>
                            </w:pPr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倒格子基</w:t>
                            </w:r>
                            <w:proofErr w:type="gramStart"/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矢</w:t>
                            </w:r>
                            <w:proofErr w:type="gramEnd"/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：</w:t>
                            </w:r>
                            <w:r w:rsidRPr="00B8716D"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object w:dxaOrig="3123" w:dyaOrig="608" w14:anchorId="407A2539">
                                <v:shape id="_x0000_i1042" type="#_x0000_t75" style="width:156.15pt;height:30.4pt">
                                  <v:imagedata r:id="rId32" o:title=""/>
                                </v:shape>
                                <o:OLEObject Type="Embed" ProgID="Equation.DSMT4" ShapeID="_x0000_i1042" DrawAspect="Content" ObjectID="_1781770759" r:id="rId33"/>
                              </w:object>
                            </w:r>
                            <w:r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t>………………………………</w:t>
                            </w:r>
                            <w:r>
                              <w:rPr>
                                <w:rFonts w:ascii="宋体" w:hAnsi="宋体" w:hint="eastAsia"/>
                                <w:position w:val="-24"/>
                                <w:sz w:val="24"/>
                              </w:rPr>
                              <w:t>.2分.</w:t>
                            </w:r>
                          </w:p>
                          <w:p w14:paraId="0CA8BBCC" w14:textId="77777777" w:rsidR="00A178DD" w:rsidRPr="00B8716D" w:rsidRDefault="00A178DD" w:rsidP="00A178DD">
                            <w:pPr>
                              <w:spacing w:line="276" w:lineRule="auto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B8716D">
                              <w:rPr>
                                <w:rFonts w:ascii="宋体" w:hAnsi="宋体"/>
                                <w:bCs/>
                                <w:sz w:val="24"/>
                              </w:rPr>
                              <w:t>倒格子矢量</w:t>
                            </w:r>
                            <w:r w:rsidRPr="00B8716D">
                              <w:rPr>
                                <w:rFonts w:ascii="宋体" w:hAnsi="宋体"/>
                                <w:sz w:val="24"/>
                              </w:rPr>
                              <w:t>：</w:t>
                            </w:r>
                            <w:r w:rsidRPr="00B8716D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1866" w:dyaOrig="406" w14:anchorId="28F2D925">
                                <v:shape id="_x0000_i1043" type="#_x0000_t75" style="width:93.3pt;height:20.3pt">
                                  <v:imagedata r:id="rId34" o:title=""/>
                                </v:shape>
                                <o:OLEObject Type="Embed" ProgID="Equation.DSMT4" ShapeID="_x0000_i1043" DrawAspect="Content" ObjectID="_1781770760" r:id="rId35"/>
                              </w:object>
                            </w:r>
                            <w:r w:rsidRPr="00B8716D">
                              <w:rPr>
                                <w:rFonts w:ascii="宋体" w:hAnsi="宋体"/>
                                <w:sz w:val="24"/>
                              </w:rPr>
                              <w:t>，</w:t>
                            </w:r>
                            <w:r w:rsidRPr="00B8716D"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object w:dxaOrig="2961" w:dyaOrig="669" w14:anchorId="07812754">
                                <v:shape id="_x0000_i1044" type="#_x0000_t75" style="width:148.05pt;height:33.45pt">
                                  <v:imagedata r:id="rId36" o:title=""/>
                                </v:shape>
                                <o:OLEObject Type="Embed" ProgID="Equation.DSMT4" ShapeID="_x0000_i1044" DrawAspect="Content" ObjectID="_1781770761" r:id="rId37"/>
                              </w:object>
                            </w:r>
                            <w:r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t>……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position w:val="-24"/>
                                <w:sz w:val="24"/>
                              </w:rPr>
                              <w:t>2分</w:t>
                            </w:r>
                          </w:p>
                          <w:p w14:paraId="40393735" w14:textId="77777777" w:rsidR="00A178DD" w:rsidRPr="00B8716D" w:rsidRDefault="00A178DD" w:rsidP="00A178DD">
                            <w:pPr>
                              <w:spacing w:line="276" w:lineRule="auto"/>
                              <w:rPr>
                                <w:rFonts w:ascii="宋体" w:hAnsi="宋体"/>
                                <w:color w:val="000000"/>
                                <w:sz w:val="24"/>
                              </w:rPr>
                            </w:pPr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晶面族</w:t>
                            </w:r>
                            <w:r w:rsidRPr="00B8716D">
                              <w:rPr>
                                <w:rFonts w:ascii="宋体" w:hAnsi="宋体"/>
                                <w:position w:val="-10"/>
                                <w:sz w:val="24"/>
                              </w:rPr>
                              <w:object w:dxaOrig="548" w:dyaOrig="325" w14:anchorId="00CE6E8D">
                                <v:shape id="_x0000_i1045" type="#_x0000_t75" style="width:27.4pt;height:16.25pt">
                                  <v:imagedata r:id="rId38" o:title=""/>
                                </v:shape>
                                <o:OLEObject Type="Embed" ProgID="Equation.DSMT4" ShapeID="_x0000_i1045" DrawAspect="Content" ObjectID="_1781770762" r:id="rId39"/>
                              </w:object>
                            </w:r>
                            <w:r w:rsidRPr="00B8716D">
                              <w:rPr>
                                <w:rFonts w:ascii="宋体" w:hAnsi="宋体"/>
                                <w:bCs/>
                                <w:color w:val="000000"/>
                                <w:sz w:val="24"/>
                              </w:rPr>
                              <w:t>的面间距：</w:t>
                            </w:r>
                            <w:r w:rsidRPr="00B8716D">
                              <w:rPr>
                                <w:rFonts w:ascii="宋体" w:hAnsi="宋体"/>
                                <w:position w:val="-36"/>
                                <w:sz w:val="24"/>
                              </w:rPr>
                              <w:object w:dxaOrig="771" w:dyaOrig="730" w14:anchorId="0A73D112">
                                <v:shape id="_x0000_i1046" type="#_x0000_t75" style="width:38.55pt;height:36.5pt">
                                  <v:imagedata r:id="rId40" o:title=""/>
                                </v:shape>
                                <o:OLEObject Type="Embed" ProgID="Equation.DSMT4" ShapeID="_x0000_i1046" DrawAspect="Content" ObjectID="_1781770763" r:id="rId41"/>
                              </w:object>
                            </w:r>
                            <w:r w:rsidRPr="00B8716D">
                              <w:rPr>
                                <w:rFonts w:ascii="宋体" w:hAnsi="宋体"/>
                                <w:position w:val="-66"/>
                                <w:sz w:val="24"/>
                              </w:rPr>
                              <w:object w:dxaOrig="2272" w:dyaOrig="1095" w14:anchorId="18285BB6">
                                <v:shape id="_x0000_i1047" type="#_x0000_t75" style="width:113.6pt;height:54.75pt">
                                  <v:imagedata r:id="rId42" o:title=""/>
                                </v:shape>
                                <o:OLEObject Type="Embed" ProgID="Equation.DSMT4" ShapeID="_x0000_i1047" DrawAspect="Content" ObjectID="_1781770764" r:id="rId43"/>
                              </w:object>
                            </w:r>
                            <w:r>
                              <w:rPr>
                                <w:rFonts w:ascii="宋体" w:hAnsi="宋体"/>
                                <w:position w:val="-66"/>
                                <w:sz w:val="24"/>
                              </w:rPr>
                              <w:t>………………………</w:t>
                            </w:r>
                            <w:r>
                              <w:rPr>
                                <w:rFonts w:ascii="宋体" w:hAnsi="宋体" w:hint="eastAsia"/>
                                <w:position w:val="-66"/>
                                <w:sz w:val="24"/>
                              </w:rPr>
                              <w:t>.1分</w:t>
                            </w:r>
                          </w:p>
                          <w:p w14:paraId="6E07CBA3" w14:textId="77777777" w:rsidR="00A178DD" w:rsidRPr="00B8716D" w:rsidRDefault="00A178DD" w:rsidP="00A178DD">
                            <w:pPr>
                              <w:spacing w:line="276" w:lineRule="auto"/>
                              <w:rPr>
                                <w:rFonts w:ascii="宋体" w:hAnsi="宋体"/>
                                <w:sz w:val="24"/>
                              </w:rPr>
                            </w:pPr>
                            <w:r w:rsidRPr="00B8716D">
                              <w:rPr>
                                <w:rFonts w:ascii="宋体" w:hAnsi="宋体"/>
                                <w:position w:val="-28"/>
                                <w:sz w:val="24"/>
                              </w:rPr>
                              <w:object w:dxaOrig="1805" w:dyaOrig="710" w14:anchorId="5F530EA0">
                                <v:shape id="_x0000_i1048" type="#_x0000_t75" style="width:90.25pt;height:35.5pt">
                                  <v:imagedata r:id="rId44" o:title=""/>
                                </v:shape>
                                <o:OLEObject Type="Embed" ProgID="Equation.DSMT4" ShapeID="_x0000_i1048" DrawAspect="Content" ObjectID="_1781770765" r:id="rId45"/>
                              </w:object>
                            </w:r>
                            <w:r>
                              <w:rPr>
                                <w:rFonts w:ascii="宋体" w:hAnsi="宋体"/>
                                <w:position w:val="-28"/>
                                <w:sz w:val="24"/>
                              </w:rPr>
                              <w:t>……………………………………………………………</w:t>
                            </w:r>
                            <w:proofErr w:type="gramStart"/>
                            <w:r>
                              <w:rPr>
                                <w:rFonts w:ascii="宋体" w:hAnsi="宋体"/>
                                <w:position w:val="-28"/>
                                <w:sz w:val="24"/>
                              </w:rPr>
                              <w:t>…</w:t>
                            </w:r>
                            <w:r>
                              <w:rPr>
                                <w:rFonts w:ascii="宋体" w:hAnsi="宋体" w:hint="eastAsia"/>
                                <w:position w:val="-28"/>
                                <w:sz w:val="24"/>
                              </w:rPr>
                              <w:t>..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position w:val="-28"/>
                                <w:sz w:val="24"/>
                              </w:rPr>
                              <w:t>1分</w:t>
                            </w:r>
                          </w:p>
                          <w:p w14:paraId="3C1C0ED2" w14:textId="77777777" w:rsidR="00A178DD" w:rsidRPr="00156061" w:rsidRDefault="00A178DD" w:rsidP="00A178DD"/>
                          <w:p w14:paraId="1B7169A1" w14:textId="77777777" w:rsidR="00A178DD" w:rsidRDefault="00A178DD" w:rsidP="00A178DD"/>
                          <w:p w14:paraId="68EE0912" w14:textId="77777777" w:rsidR="00A178DD" w:rsidRDefault="00A178DD" w:rsidP="00A178DD"/>
                          <w:p w14:paraId="0EDEF19A" w14:textId="77777777" w:rsidR="00A178DD" w:rsidRDefault="00A178DD" w:rsidP="00A178DD"/>
                          <w:p w14:paraId="1C6C58E1" w14:textId="77777777" w:rsidR="009035DB" w:rsidRDefault="009035DB" w:rsidP="009035DB"/>
                          <w:p w14:paraId="039A6B4F" w14:textId="77777777" w:rsidR="009035DB" w:rsidRDefault="009035DB" w:rsidP="009035DB"/>
                          <w:p w14:paraId="561378AF" w14:textId="77777777" w:rsidR="009035DB" w:rsidRDefault="009035DB" w:rsidP="009035DB"/>
                          <w:p w14:paraId="4409BA40" w14:textId="77777777" w:rsidR="009035DB" w:rsidRDefault="009035DB" w:rsidP="009035DB"/>
                          <w:p w14:paraId="443AF993" w14:textId="77777777" w:rsidR="009035DB" w:rsidRDefault="009035DB" w:rsidP="009035DB"/>
                          <w:p w14:paraId="25854B74" w14:textId="77777777" w:rsidR="009035DB" w:rsidRDefault="009035DB" w:rsidP="009035DB"/>
                          <w:p w14:paraId="05AC6CD2" w14:textId="77777777" w:rsidR="009035DB" w:rsidRDefault="009035DB" w:rsidP="009035DB"/>
                          <w:p w14:paraId="42D7794C" w14:textId="77777777" w:rsidR="009035DB" w:rsidRDefault="009035DB" w:rsidP="009035DB"/>
                          <w:p w14:paraId="5F553D9C" w14:textId="77777777" w:rsidR="009035DB" w:rsidRDefault="009035DB" w:rsidP="009035DB"/>
                          <w:p w14:paraId="6429842E" w14:textId="77777777" w:rsidR="009035DB" w:rsidRDefault="009035DB" w:rsidP="009035DB"/>
                          <w:p w14:paraId="27C0B1E1" w14:textId="77777777" w:rsidR="009035DB" w:rsidRDefault="009035DB" w:rsidP="009035DB"/>
                          <w:p w14:paraId="2674BE0F" w14:textId="77777777" w:rsidR="009035DB" w:rsidRDefault="009035DB" w:rsidP="009035DB"/>
                          <w:p w14:paraId="67AC1D90" w14:textId="77777777" w:rsidR="009035DB" w:rsidRDefault="009035DB" w:rsidP="009035DB"/>
                          <w:p w14:paraId="50F70E87" w14:textId="77777777" w:rsidR="009035DB" w:rsidRDefault="009035DB" w:rsidP="009035DB"/>
                          <w:p w14:paraId="30F53C7E" w14:textId="77777777" w:rsidR="009035DB" w:rsidRDefault="009035DB" w:rsidP="009035DB"/>
                          <w:p w14:paraId="4B1E7362" w14:textId="77777777" w:rsidR="009035DB" w:rsidRDefault="009035DB" w:rsidP="009035DB"/>
                          <w:p w14:paraId="6A3D469F" w14:textId="77777777" w:rsidR="009035DB" w:rsidRDefault="009035DB" w:rsidP="009035DB"/>
                          <w:p w14:paraId="4BCB41AA" w14:textId="77777777" w:rsidR="009035DB" w:rsidRDefault="009035DB" w:rsidP="009035DB"/>
                          <w:p w14:paraId="4FA2F2EB" w14:textId="77777777" w:rsidR="009035DB" w:rsidRDefault="009035DB" w:rsidP="009035DB"/>
                          <w:p w14:paraId="394E0B3F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40E02" id="矩形 24" o:spid="_x0000_s1036" style="position:absolute;left:0;text-align:left;margin-left:69.9pt;margin-top:12.1pt;width:458.85pt;height:710.2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" stroked="f">
                <v:textbox>
                  <w:txbxContent>
                    <w:p w14:paraId="7F248181" w14:textId="55C18F27" w:rsidR="001D31AE" w:rsidRPr="00AB42AD" w:rsidRDefault="001D31AE" w:rsidP="001D31AE">
                      <w:pPr>
                        <w:pStyle w:val="ad"/>
                        <w:numPr>
                          <w:ilvl w:val="0"/>
                          <w:numId w:val="6"/>
                        </w:numPr>
                        <w:ind w:firstLineChars="0"/>
                        <w:rPr>
                          <w:sz w:val="28"/>
                          <w:szCs w:val="28"/>
                        </w:rPr>
                      </w:pPr>
                      <w:r w:rsidRPr="00AB42AD">
                        <w:rPr>
                          <w:rFonts w:hint="eastAsia"/>
                          <w:sz w:val="28"/>
                          <w:szCs w:val="28"/>
                        </w:rPr>
                        <w:t>计算题：</w:t>
                      </w:r>
                      <w:r w:rsidRPr="00AB42A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(</w:t>
                      </w:r>
                      <w:r w:rsidRPr="00AB42AD">
                        <w:rPr>
                          <w:rFonts w:ascii="Times New Roman" w:hAnsi="Times New Roman" w:hint="eastAsia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hint="eastAsia"/>
                          <w:sz w:val="28"/>
                          <w:szCs w:val="28"/>
                        </w:rPr>
                        <w:t>5</w:t>
                      </w:r>
                      <w:r w:rsidRPr="00AB42A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pts)</w:t>
                      </w:r>
                    </w:p>
                    <w:p w14:paraId="3689245B" w14:textId="77777777" w:rsidR="001D31AE" w:rsidRPr="00A33E5E" w:rsidRDefault="001D31AE" w:rsidP="001D31AE">
                      <w:pPr>
                        <w:ind w:firstLineChars="50" w:firstLine="140"/>
                        <w:jc w:val="left"/>
                        <w:rPr>
                          <w:noProof/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10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对于简单立方晶格，证明</w:t>
                      </w:r>
                      <w:proofErr w:type="gramStart"/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密勒指数</w:t>
                      </w:r>
                      <w:proofErr w:type="gramEnd"/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为</w:t>
                      </w:r>
                      <w:r w:rsidRPr="00B8716D">
                        <w:object w:dxaOrig="1024" w:dyaOrig="420" w14:anchorId="35173F34">
                          <v:shape id="_x0000_i1030" type="#_x0000_t75" style="width:51.2pt;height:21pt">
                            <v:imagedata r:id="rId16" o:title=""/>
                          </v:shape>
                          <o:OLEObject Type="Embed" ProgID="Equation.DSMT4" ShapeID="_x0000_i1030" DrawAspect="Content" ObjectID="_1781770751" r:id="rId46"/>
                        </w:objec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的晶面系，面间距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B8716D">
                        <w:rPr>
                          <w:position w:val="-6"/>
                        </w:rPr>
                        <w:object w:dxaOrig="329" w:dyaOrig="425" w14:anchorId="57E07FA3">
                          <v:shape id="_x0000_i1032" type="#_x0000_t75" style="width:16.45pt;height:21.25pt">
                            <v:imagedata r:id="rId18" o:title=""/>
                          </v:shape>
                          <o:OLEObject Type="Embed" ProgID="Equation.DSMT4" ShapeID="_x0000_i1032" DrawAspect="Content" ObjectID="_1781770752" r:id="rId47"/>
                        </w:objec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满足：</w:t>
                      </w:r>
                      <w:r w:rsidRPr="00B8716D">
                        <w:object w:dxaOrig="2991" w:dyaOrig="522" w14:anchorId="5A8D7092">
                          <v:shape id="_x0000_i1034" type="#_x0000_t75" style="width:149.55pt;height:26.1pt">
                            <v:imagedata r:id="rId20" o:title=""/>
                          </v:shape>
                          <o:OLEObject Type="Embed" ProgID="Equation.DSMT4" ShapeID="_x0000_i1034" DrawAspect="Content" ObjectID="_1781770753" r:id="rId48"/>
                        </w:objec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其中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a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为立方边长。</w:t>
                      </w:r>
                      <w:r w:rsidRPr="00A33E5E">
                        <w:rPr>
                          <w:rFonts w:hint="eastAsia"/>
                          <w:noProof/>
                          <w:color w:val="000000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7409F993" w14:textId="77777777" w:rsidR="009035DB" w:rsidRPr="001D31AE" w:rsidRDefault="009035DB" w:rsidP="009035DB"/>
                    <w:p w14:paraId="3DB87F01" w14:textId="77777777" w:rsidR="009035DB" w:rsidRDefault="009035DB" w:rsidP="009035DB"/>
                    <w:p w14:paraId="69ED13EA" w14:textId="77777777" w:rsidR="009035DB" w:rsidRDefault="009035DB" w:rsidP="009035DB"/>
                    <w:p w14:paraId="4721EDF2" w14:textId="77777777" w:rsidR="009035DB" w:rsidRDefault="009035DB" w:rsidP="009035DB"/>
                    <w:p w14:paraId="7BB23301" w14:textId="77777777" w:rsidR="009035DB" w:rsidRDefault="009035DB" w:rsidP="009035DB"/>
                    <w:p w14:paraId="7E5BA23F" w14:textId="77777777" w:rsidR="009035DB" w:rsidRDefault="009035DB" w:rsidP="009035DB"/>
                    <w:p w14:paraId="1064E67C" w14:textId="77777777" w:rsidR="00A178DD" w:rsidRPr="00A33E5E" w:rsidRDefault="00A178DD" w:rsidP="00A178DD">
                      <w:pPr>
                        <w:ind w:firstLineChars="50" w:firstLine="140"/>
                        <w:jc w:val="left"/>
                        <w:rPr>
                          <w:noProof/>
                          <w:color w:val="000000"/>
                          <w:sz w:val="28"/>
                          <w:szCs w:val="28"/>
                        </w:rPr>
                      </w:pPr>
                    </w:p>
                    <w:p w14:paraId="09EAD075" w14:textId="77777777" w:rsidR="00A178DD" w:rsidRPr="00B8716D" w:rsidRDefault="00A178DD" w:rsidP="00A178DD">
                      <w:pPr>
                        <w:spacing w:line="276" w:lineRule="auto"/>
                        <w:rPr>
                          <w:rFonts w:ascii="宋体" w:hAnsi="宋体"/>
                          <w:color w:val="000000"/>
                          <w:sz w:val="24"/>
                        </w:rPr>
                      </w:pPr>
                      <w:r w:rsidRPr="00B8716D">
                        <w:rPr>
                          <w:rFonts w:ascii="宋体" w:hAnsi="宋体"/>
                          <w:color w:val="000000"/>
                          <w:sz w:val="24"/>
                        </w:rPr>
                        <w:t>解：简单立方晶格：</w:t>
                      </w:r>
                      <w:r w:rsidRPr="00B8716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197" w:dyaOrig="365" w14:anchorId="23C57F04">
                          <v:shape id="_x0000_i1037" type="#_x0000_t75" style="width:59.85pt;height:18.25pt">
                            <v:imagedata r:id="rId22" o:title=""/>
                          </v:shape>
                          <o:OLEObject Type="Embed" ProgID="Equation.DSMT4" ShapeID="_x0000_i1037" DrawAspect="Content" ObjectID="_1781770754" r:id="rId49"/>
                        </w:object>
                      </w:r>
                      <w:r w:rsidRPr="00B8716D">
                        <w:rPr>
                          <w:rFonts w:ascii="宋体" w:hAnsi="宋体"/>
                          <w:sz w:val="24"/>
                        </w:rPr>
                        <w:t>，</w:t>
                      </w:r>
                      <w:r w:rsidRPr="00B8716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2474" w:dyaOrig="365" w14:anchorId="6AA67818">
                          <v:shape id="_x0000_i1038" type="#_x0000_t75" style="width:123.7pt;height:18.25pt">
                            <v:imagedata r:id="rId24" o:title=""/>
                          </v:shape>
                          <o:OLEObject Type="Embed" ProgID="Equation.DSMT4" ShapeID="_x0000_i1038" DrawAspect="Content" ObjectID="_1781770755" r:id="rId50"/>
                        </w:object>
                      </w:r>
                      <w:r>
                        <w:rPr>
                          <w:rFonts w:ascii="宋体" w:hAnsi="宋体"/>
                          <w:position w:val="-12"/>
                          <w:sz w:val="24"/>
                        </w:rPr>
                        <w:t>……</w:t>
                      </w:r>
                      <w:proofErr w:type="gramStart"/>
                      <w:r>
                        <w:rPr>
                          <w:rFonts w:ascii="宋体" w:hAnsi="宋体"/>
                          <w:position w:val="-12"/>
                          <w:sz w:val="24"/>
                        </w:rPr>
                        <w:t>…………</w:t>
                      </w:r>
                      <w:proofErr w:type="gramEnd"/>
                      <w:r>
                        <w:rPr>
                          <w:rFonts w:ascii="宋体" w:hAnsi="宋体" w:hint="eastAsia"/>
                          <w:position w:val="-12"/>
                          <w:sz w:val="24"/>
                        </w:rPr>
                        <w:t>2分</w:t>
                      </w:r>
                    </w:p>
                    <w:p w14:paraId="104BCED5" w14:textId="77777777" w:rsidR="00A178DD" w:rsidRPr="00B8716D" w:rsidRDefault="00A178DD" w:rsidP="00A178DD">
                      <w:pPr>
                        <w:spacing w:line="276" w:lineRule="auto"/>
                        <w:rPr>
                          <w:rFonts w:ascii="宋体" w:hAnsi="宋体"/>
                          <w:color w:val="000000"/>
                          <w:sz w:val="24"/>
                        </w:rPr>
                      </w:pPr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由倒格子基</w:t>
                      </w:r>
                      <w:proofErr w:type="gramStart"/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矢</w:t>
                      </w:r>
                      <w:proofErr w:type="gramEnd"/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的定义：</w:t>
                      </w:r>
                      <w:r w:rsidRPr="00B8716D">
                        <w:rPr>
                          <w:rFonts w:ascii="宋体" w:hAnsi="宋体"/>
                          <w:position w:val="-30"/>
                          <w:sz w:val="24"/>
                        </w:rPr>
                        <w:object w:dxaOrig="1825" w:dyaOrig="710" w14:anchorId="0F5A210A">
                          <v:shape id="_x0000_i1039" type="#_x0000_t75" style="width:91.25pt;height:35.5pt">
                            <v:imagedata r:id="rId26" o:title=""/>
                          </v:shape>
                          <o:OLEObject Type="Embed" ProgID="Equation.DSMT4" ShapeID="_x0000_i1039" DrawAspect="Content" ObjectID="_1781770756" r:id="rId51"/>
                        </w:object>
                      </w:r>
                      <w:r w:rsidRPr="00B8716D">
                        <w:rPr>
                          <w:rFonts w:ascii="宋体" w:hAnsi="宋体"/>
                          <w:sz w:val="24"/>
                        </w:rPr>
                        <w:t>，</w:t>
                      </w:r>
                      <w:r w:rsidRPr="00B8716D">
                        <w:rPr>
                          <w:rFonts w:ascii="宋体" w:hAnsi="宋体"/>
                          <w:position w:val="-30"/>
                          <w:sz w:val="24"/>
                        </w:rPr>
                        <w:object w:dxaOrig="1866" w:dyaOrig="710" w14:anchorId="0FB23AD4">
                          <v:shape id="_x0000_i1040" type="#_x0000_t75" style="width:93.3pt;height:35.5pt">
                            <v:imagedata r:id="rId28" o:title=""/>
                          </v:shape>
                          <o:OLEObject Type="Embed" ProgID="Equation.DSMT4" ShapeID="_x0000_i1040" DrawAspect="Content" ObjectID="_1781770757" r:id="rId52"/>
                        </w:object>
                      </w:r>
                      <w:r w:rsidRPr="00B8716D">
                        <w:rPr>
                          <w:rFonts w:ascii="宋体" w:hAnsi="宋体"/>
                          <w:sz w:val="24"/>
                        </w:rPr>
                        <w:t>，</w:t>
                      </w:r>
                      <w:r w:rsidRPr="00B8716D">
                        <w:rPr>
                          <w:rFonts w:ascii="宋体" w:hAnsi="宋体"/>
                          <w:position w:val="-30"/>
                          <w:sz w:val="24"/>
                        </w:rPr>
                        <w:object w:dxaOrig="1825" w:dyaOrig="710" w14:anchorId="4387815A">
                          <v:shape id="_x0000_i1041" type="#_x0000_t75" style="width:91.25pt;height:35.5pt">
                            <v:imagedata r:id="rId30" o:title=""/>
                          </v:shape>
                          <o:OLEObject Type="Embed" ProgID="Equation.DSMT4" ShapeID="_x0000_i1041" DrawAspect="Content" ObjectID="_1781770758" r:id="rId53"/>
                        </w:object>
                      </w:r>
                      <w:r>
                        <w:rPr>
                          <w:rFonts w:ascii="宋体" w:hAnsi="宋体"/>
                          <w:position w:val="-30"/>
                          <w:sz w:val="24"/>
                        </w:rPr>
                        <w:t>……</w:t>
                      </w:r>
                      <w:proofErr w:type="gramStart"/>
                      <w:r>
                        <w:rPr>
                          <w:rFonts w:ascii="宋体" w:hAnsi="宋体"/>
                          <w:position w:val="-30"/>
                          <w:sz w:val="24"/>
                        </w:rPr>
                        <w:t>………………………………………………………</w:t>
                      </w:r>
                      <w:proofErr w:type="gramEnd"/>
                      <w:r>
                        <w:rPr>
                          <w:rFonts w:ascii="宋体" w:hAnsi="宋体" w:hint="eastAsia"/>
                          <w:position w:val="-30"/>
                          <w:sz w:val="24"/>
                        </w:rPr>
                        <w:t>..2分</w:t>
                      </w:r>
                    </w:p>
                    <w:p w14:paraId="474A68F1" w14:textId="77777777" w:rsidR="00A178DD" w:rsidRPr="00B8716D" w:rsidRDefault="00A178DD" w:rsidP="00A178DD">
                      <w:pPr>
                        <w:spacing w:line="276" w:lineRule="auto"/>
                        <w:rPr>
                          <w:rFonts w:ascii="宋体" w:hAnsi="宋体"/>
                          <w:color w:val="000000"/>
                          <w:sz w:val="24"/>
                        </w:rPr>
                      </w:pPr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倒格子基</w:t>
                      </w:r>
                      <w:proofErr w:type="gramStart"/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矢</w:t>
                      </w:r>
                      <w:proofErr w:type="gramEnd"/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：</w:t>
                      </w:r>
                      <w:r w:rsidRPr="00B8716D">
                        <w:rPr>
                          <w:rFonts w:ascii="宋体" w:hAnsi="宋体"/>
                          <w:position w:val="-24"/>
                          <w:sz w:val="24"/>
                        </w:rPr>
                        <w:object w:dxaOrig="3123" w:dyaOrig="608" w14:anchorId="407A2539">
                          <v:shape id="_x0000_i1042" type="#_x0000_t75" style="width:156.15pt;height:30.4pt">
                            <v:imagedata r:id="rId32" o:title=""/>
                          </v:shape>
                          <o:OLEObject Type="Embed" ProgID="Equation.DSMT4" ShapeID="_x0000_i1042" DrawAspect="Content" ObjectID="_1781770759" r:id="rId54"/>
                        </w:object>
                      </w:r>
                      <w:r>
                        <w:rPr>
                          <w:rFonts w:ascii="宋体" w:hAnsi="宋体"/>
                          <w:position w:val="-24"/>
                          <w:sz w:val="24"/>
                        </w:rPr>
                        <w:t>………………………………</w:t>
                      </w:r>
                      <w:r>
                        <w:rPr>
                          <w:rFonts w:ascii="宋体" w:hAnsi="宋体" w:hint="eastAsia"/>
                          <w:position w:val="-24"/>
                          <w:sz w:val="24"/>
                        </w:rPr>
                        <w:t>.2分.</w:t>
                      </w:r>
                    </w:p>
                    <w:p w14:paraId="0CA8BBCC" w14:textId="77777777" w:rsidR="00A178DD" w:rsidRPr="00B8716D" w:rsidRDefault="00A178DD" w:rsidP="00A178DD">
                      <w:pPr>
                        <w:spacing w:line="276" w:lineRule="auto"/>
                        <w:rPr>
                          <w:rFonts w:ascii="宋体" w:hAnsi="宋体"/>
                          <w:sz w:val="24"/>
                        </w:rPr>
                      </w:pPr>
                      <w:r w:rsidRPr="00B8716D">
                        <w:rPr>
                          <w:rFonts w:ascii="宋体" w:hAnsi="宋体"/>
                          <w:bCs/>
                          <w:sz w:val="24"/>
                        </w:rPr>
                        <w:t>倒格子矢量</w:t>
                      </w:r>
                      <w:r w:rsidRPr="00B8716D">
                        <w:rPr>
                          <w:rFonts w:ascii="宋体" w:hAnsi="宋体"/>
                          <w:sz w:val="24"/>
                        </w:rPr>
                        <w:t>：</w:t>
                      </w:r>
                      <w:r w:rsidRPr="00B8716D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1866" w:dyaOrig="406" w14:anchorId="28F2D925">
                          <v:shape id="_x0000_i1043" type="#_x0000_t75" style="width:93.3pt;height:20.3pt">
                            <v:imagedata r:id="rId34" o:title=""/>
                          </v:shape>
                          <o:OLEObject Type="Embed" ProgID="Equation.DSMT4" ShapeID="_x0000_i1043" DrawAspect="Content" ObjectID="_1781770760" r:id="rId55"/>
                        </w:object>
                      </w:r>
                      <w:r w:rsidRPr="00B8716D">
                        <w:rPr>
                          <w:rFonts w:ascii="宋体" w:hAnsi="宋体"/>
                          <w:sz w:val="24"/>
                        </w:rPr>
                        <w:t>，</w:t>
                      </w:r>
                      <w:r w:rsidRPr="00B8716D">
                        <w:rPr>
                          <w:rFonts w:ascii="宋体" w:hAnsi="宋体"/>
                          <w:position w:val="-24"/>
                          <w:sz w:val="24"/>
                        </w:rPr>
                        <w:object w:dxaOrig="2961" w:dyaOrig="669" w14:anchorId="07812754">
                          <v:shape id="_x0000_i1044" type="#_x0000_t75" style="width:148.05pt;height:33.45pt">
                            <v:imagedata r:id="rId36" o:title=""/>
                          </v:shape>
                          <o:OLEObject Type="Embed" ProgID="Equation.DSMT4" ShapeID="_x0000_i1044" DrawAspect="Content" ObjectID="_1781770761" r:id="rId56"/>
                        </w:object>
                      </w:r>
                      <w:r>
                        <w:rPr>
                          <w:rFonts w:ascii="宋体" w:hAnsi="宋体"/>
                          <w:position w:val="-24"/>
                          <w:sz w:val="24"/>
                        </w:rPr>
                        <w:t>……</w:t>
                      </w:r>
                      <w:proofErr w:type="gramStart"/>
                      <w:r>
                        <w:rPr>
                          <w:rFonts w:ascii="宋体" w:hAnsi="宋体"/>
                          <w:position w:val="-24"/>
                          <w:sz w:val="24"/>
                        </w:rPr>
                        <w:t>……</w:t>
                      </w:r>
                      <w:proofErr w:type="gramEnd"/>
                      <w:r>
                        <w:rPr>
                          <w:rFonts w:ascii="宋体" w:hAnsi="宋体" w:hint="eastAsia"/>
                          <w:position w:val="-24"/>
                          <w:sz w:val="24"/>
                        </w:rPr>
                        <w:t>2分</w:t>
                      </w:r>
                    </w:p>
                    <w:p w14:paraId="40393735" w14:textId="77777777" w:rsidR="00A178DD" w:rsidRPr="00B8716D" w:rsidRDefault="00A178DD" w:rsidP="00A178DD">
                      <w:pPr>
                        <w:spacing w:line="276" w:lineRule="auto"/>
                        <w:rPr>
                          <w:rFonts w:ascii="宋体" w:hAnsi="宋体"/>
                          <w:color w:val="000000"/>
                          <w:sz w:val="24"/>
                        </w:rPr>
                      </w:pPr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晶面族</w:t>
                      </w:r>
                      <w:r w:rsidRPr="00B8716D">
                        <w:rPr>
                          <w:rFonts w:ascii="宋体" w:hAnsi="宋体"/>
                          <w:position w:val="-10"/>
                          <w:sz w:val="24"/>
                        </w:rPr>
                        <w:object w:dxaOrig="548" w:dyaOrig="325" w14:anchorId="00CE6E8D">
                          <v:shape id="_x0000_i1045" type="#_x0000_t75" style="width:27.4pt;height:16.25pt">
                            <v:imagedata r:id="rId38" o:title=""/>
                          </v:shape>
                          <o:OLEObject Type="Embed" ProgID="Equation.DSMT4" ShapeID="_x0000_i1045" DrawAspect="Content" ObjectID="_1781770762" r:id="rId57"/>
                        </w:object>
                      </w:r>
                      <w:r w:rsidRPr="00B8716D">
                        <w:rPr>
                          <w:rFonts w:ascii="宋体" w:hAnsi="宋体"/>
                          <w:bCs/>
                          <w:color w:val="000000"/>
                          <w:sz w:val="24"/>
                        </w:rPr>
                        <w:t>的面间距：</w:t>
                      </w:r>
                      <w:r w:rsidRPr="00B8716D">
                        <w:rPr>
                          <w:rFonts w:ascii="宋体" w:hAnsi="宋体"/>
                          <w:position w:val="-36"/>
                          <w:sz w:val="24"/>
                        </w:rPr>
                        <w:object w:dxaOrig="771" w:dyaOrig="730" w14:anchorId="0A73D112">
                          <v:shape id="_x0000_i1046" type="#_x0000_t75" style="width:38.55pt;height:36.5pt">
                            <v:imagedata r:id="rId40" o:title=""/>
                          </v:shape>
                          <o:OLEObject Type="Embed" ProgID="Equation.DSMT4" ShapeID="_x0000_i1046" DrawAspect="Content" ObjectID="_1781770763" r:id="rId58"/>
                        </w:object>
                      </w:r>
                      <w:r w:rsidRPr="00B8716D">
                        <w:rPr>
                          <w:rFonts w:ascii="宋体" w:hAnsi="宋体"/>
                          <w:position w:val="-66"/>
                          <w:sz w:val="24"/>
                        </w:rPr>
                        <w:object w:dxaOrig="2272" w:dyaOrig="1095" w14:anchorId="18285BB6">
                          <v:shape id="_x0000_i1047" type="#_x0000_t75" style="width:113.6pt;height:54.75pt">
                            <v:imagedata r:id="rId42" o:title=""/>
                          </v:shape>
                          <o:OLEObject Type="Embed" ProgID="Equation.DSMT4" ShapeID="_x0000_i1047" DrawAspect="Content" ObjectID="_1781770764" r:id="rId59"/>
                        </w:object>
                      </w:r>
                      <w:r>
                        <w:rPr>
                          <w:rFonts w:ascii="宋体" w:hAnsi="宋体"/>
                          <w:position w:val="-66"/>
                          <w:sz w:val="24"/>
                        </w:rPr>
                        <w:t>………………………</w:t>
                      </w:r>
                      <w:r>
                        <w:rPr>
                          <w:rFonts w:ascii="宋体" w:hAnsi="宋体" w:hint="eastAsia"/>
                          <w:position w:val="-66"/>
                          <w:sz w:val="24"/>
                        </w:rPr>
                        <w:t>.1分</w:t>
                      </w:r>
                    </w:p>
                    <w:p w14:paraId="6E07CBA3" w14:textId="77777777" w:rsidR="00A178DD" w:rsidRPr="00B8716D" w:rsidRDefault="00A178DD" w:rsidP="00A178DD">
                      <w:pPr>
                        <w:spacing w:line="276" w:lineRule="auto"/>
                        <w:rPr>
                          <w:rFonts w:ascii="宋体" w:hAnsi="宋体"/>
                          <w:sz w:val="24"/>
                        </w:rPr>
                      </w:pPr>
                      <w:r w:rsidRPr="00B8716D">
                        <w:rPr>
                          <w:rFonts w:ascii="宋体" w:hAnsi="宋体"/>
                          <w:position w:val="-28"/>
                          <w:sz w:val="24"/>
                        </w:rPr>
                        <w:object w:dxaOrig="1805" w:dyaOrig="710" w14:anchorId="5F530EA0">
                          <v:shape id="_x0000_i1048" type="#_x0000_t75" style="width:90.25pt;height:35.5pt">
                            <v:imagedata r:id="rId44" o:title=""/>
                          </v:shape>
                          <o:OLEObject Type="Embed" ProgID="Equation.DSMT4" ShapeID="_x0000_i1048" DrawAspect="Content" ObjectID="_1781770765" r:id="rId60"/>
                        </w:object>
                      </w:r>
                      <w:r>
                        <w:rPr>
                          <w:rFonts w:ascii="宋体" w:hAnsi="宋体"/>
                          <w:position w:val="-28"/>
                          <w:sz w:val="24"/>
                        </w:rPr>
                        <w:t>……………………………………………………………</w:t>
                      </w:r>
                      <w:proofErr w:type="gramStart"/>
                      <w:r>
                        <w:rPr>
                          <w:rFonts w:ascii="宋体" w:hAnsi="宋体"/>
                          <w:position w:val="-28"/>
                          <w:sz w:val="24"/>
                        </w:rPr>
                        <w:t>…</w:t>
                      </w:r>
                      <w:r>
                        <w:rPr>
                          <w:rFonts w:ascii="宋体" w:hAnsi="宋体" w:hint="eastAsia"/>
                          <w:position w:val="-28"/>
                          <w:sz w:val="24"/>
                        </w:rPr>
                        <w:t>..</w:t>
                      </w:r>
                      <w:proofErr w:type="gramEnd"/>
                      <w:r>
                        <w:rPr>
                          <w:rFonts w:ascii="宋体" w:hAnsi="宋体" w:hint="eastAsia"/>
                          <w:position w:val="-28"/>
                          <w:sz w:val="24"/>
                        </w:rPr>
                        <w:t>1分</w:t>
                      </w:r>
                    </w:p>
                    <w:p w14:paraId="3C1C0ED2" w14:textId="77777777" w:rsidR="00A178DD" w:rsidRPr="00156061" w:rsidRDefault="00A178DD" w:rsidP="00A178DD"/>
                    <w:p w14:paraId="1B7169A1" w14:textId="77777777" w:rsidR="00A178DD" w:rsidRDefault="00A178DD" w:rsidP="00A178DD"/>
                    <w:p w14:paraId="68EE0912" w14:textId="77777777" w:rsidR="00A178DD" w:rsidRDefault="00A178DD" w:rsidP="00A178DD"/>
                    <w:p w14:paraId="0EDEF19A" w14:textId="77777777" w:rsidR="00A178DD" w:rsidRDefault="00A178DD" w:rsidP="00A178DD"/>
                    <w:p w14:paraId="1C6C58E1" w14:textId="77777777" w:rsidR="009035DB" w:rsidRDefault="009035DB" w:rsidP="009035DB"/>
                    <w:p w14:paraId="039A6B4F" w14:textId="77777777" w:rsidR="009035DB" w:rsidRDefault="009035DB" w:rsidP="009035DB"/>
                    <w:p w14:paraId="561378AF" w14:textId="77777777" w:rsidR="009035DB" w:rsidRDefault="009035DB" w:rsidP="009035DB"/>
                    <w:p w14:paraId="4409BA40" w14:textId="77777777" w:rsidR="009035DB" w:rsidRDefault="009035DB" w:rsidP="009035DB"/>
                    <w:p w14:paraId="443AF993" w14:textId="77777777" w:rsidR="009035DB" w:rsidRDefault="009035DB" w:rsidP="009035DB"/>
                    <w:p w14:paraId="25854B74" w14:textId="77777777" w:rsidR="009035DB" w:rsidRDefault="009035DB" w:rsidP="009035DB"/>
                    <w:p w14:paraId="05AC6CD2" w14:textId="77777777" w:rsidR="009035DB" w:rsidRDefault="009035DB" w:rsidP="009035DB"/>
                    <w:p w14:paraId="42D7794C" w14:textId="77777777" w:rsidR="009035DB" w:rsidRDefault="009035DB" w:rsidP="009035DB"/>
                    <w:p w14:paraId="5F553D9C" w14:textId="77777777" w:rsidR="009035DB" w:rsidRDefault="009035DB" w:rsidP="009035DB"/>
                    <w:p w14:paraId="6429842E" w14:textId="77777777" w:rsidR="009035DB" w:rsidRDefault="009035DB" w:rsidP="009035DB"/>
                    <w:p w14:paraId="27C0B1E1" w14:textId="77777777" w:rsidR="009035DB" w:rsidRDefault="009035DB" w:rsidP="009035DB"/>
                    <w:p w14:paraId="2674BE0F" w14:textId="77777777" w:rsidR="009035DB" w:rsidRDefault="009035DB" w:rsidP="009035DB"/>
                    <w:p w14:paraId="67AC1D90" w14:textId="77777777" w:rsidR="009035DB" w:rsidRDefault="009035DB" w:rsidP="009035DB"/>
                    <w:p w14:paraId="50F70E87" w14:textId="77777777" w:rsidR="009035DB" w:rsidRDefault="009035DB" w:rsidP="009035DB"/>
                    <w:p w14:paraId="30F53C7E" w14:textId="77777777" w:rsidR="009035DB" w:rsidRDefault="009035DB" w:rsidP="009035DB"/>
                    <w:p w14:paraId="4B1E7362" w14:textId="77777777" w:rsidR="009035DB" w:rsidRDefault="009035DB" w:rsidP="009035DB"/>
                    <w:p w14:paraId="6A3D469F" w14:textId="77777777" w:rsidR="009035DB" w:rsidRDefault="009035DB" w:rsidP="009035DB"/>
                    <w:p w14:paraId="4BCB41AA" w14:textId="77777777" w:rsidR="009035DB" w:rsidRDefault="009035DB" w:rsidP="009035DB"/>
                    <w:p w14:paraId="4FA2F2EB" w14:textId="77777777" w:rsidR="009035DB" w:rsidRDefault="009035DB" w:rsidP="009035DB"/>
                    <w:p w14:paraId="394E0B3F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745BB066" wp14:editId="2F93EFE1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3845"/>
                <wp:effectExtent l="3810" t="0" r="0" b="0"/>
                <wp:wrapNone/>
                <wp:docPr id="25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123C9E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BB066" id="_x0000_s1037" type="#_x0000_t202" style="position:absolute;left:0;text-align:left;margin-left:38.55pt;margin-top:0;width:36pt;height:722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" stroked="f">
                <v:textbox style="layout-flow:vertical-ideographic">
                  <w:txbxContent>
                    <w:p w14:paraId="02123C9E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3F26CCC" wp14:editId="06447D65">
                <wp:simplePos x="0" y="0"/>
                <wp:positionH relativeFrom="column">
                  <wp:posOffset>0</wp:posOffset>
                </wp:positionH>
                <wp:positionV relativeFrom="page">
                  <wp:posOffset>1645285</wp:posOffset>
                </wp:positionV>
                <wp:extent cx="360045" cy="6290945"/>
                <wp:effectExtent l="9525" t="12065" r="11430" b="12065"/>
                <wp:wrapNone/>
                <wp:docPr id="26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AC2CE1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26CCC" id="_x0000_s1038" type="#_x0000_t202" style="position:absolute;left:0;text-align:left;margin-left:0;margin-top:129.55pt;width:28.35pt;height:495.3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" strokecolor="white">
                <v:textbox style="layout-flow:vertical;mso-layout-flow-alt:bottom-to-top" inset="0,0,0,0">
                  <w:txbxContent>
                    <w:p w14:paraId="10AC2CE1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45E148B9" w14:textId="77777777" w:rsidR="00382ED2" w:rsidRDefault="00382ED2"/>
    <w:p w14:paraId="6EAFBF04" w14:textId="77777777" w:rsidR="00382ED2" w:rsidRDefault="00382ED2"/>
    <w:p w14:paraId="673FE62D" w14:textId="6B685E5A" w:rsidR="00382ED2" w:rsidRDefault="00382ED2"/>
    <w:p w14:paraId="3370BD74" w14:textId="77777777" w:rsidR="00382ED2" w:rsidRDefault="00382ED2"/>
    <w:p w14:paraId="0720D7F2" w14:textId="77777777" w:rsidR="00382ED2" w:rsidRDefault="00382ED2"/>
    <w:p w14:paraId="1209195C" w14:textId="77777777" w:rsidR="00382ED2" w:rsidRDefault="00382ED2"/>
    <w:p w14:paraId="021EABFA" w14:textId="77777777" w:rsidR="00382ED2" w:rsidRDefault="00382ED2">
      <w:pPr>
        <w:ind w:firstLineChars="250" w:firstLine="525"/>
      </w:pPr>
    </w:p>
    <w:p w14:paraId="6DB84938" w14:textId="77777777" w:rsidR="00382ED2" w:rsidRDefault="00382ED2" w:rsidP="008323B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51DDDA6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4710E2A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DD4322D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095DED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0918BC9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AAC56A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085A964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2C0133C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DAE973A" w14:textId="77777777" w:rsidR="00382ED2" w:rsidRDefault="00382ED2">
      <w:pPr>
        <w:ind w:firstLineChars="250" w:firstLine="525"/>
      </w:pPr>
    </w:p>
    <w:p w14:paraId="6DEC5469" w14:textId="77777777" w:rsidR="00382ED2" w:rsidRDefault="00382ED2" w:rsidP="008323B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E6F3B7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C49909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D3BA49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4267BF1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36D97C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E64953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3BD5CB6" w14:textId="77777777" w:rsidR="00382ED2" w:rsidRDefault="00382ED2">
      <w:pPr>
        <w:ind w:firstLineChars="300" w:firstLine="572"/>
        <w:rPr>
          <w:rFonts w:ascii="黑体" w:eastAsia="黑体" w:hAnsi="黑体"/>
          <w:b/>
          <w:sz w:val="19"/>
          <w:szCs w:val="19"/>
        </w:rPr>
      </w:pPr>
    </w:p>
    <w:p w14:paraId="029A8405" w14:textId="77777777" w:rsidR="00382ED2" w:rsidRDefault="00382ED2">
      <w:pPr>
        <w:ind w:firstLineChars="100" w:firstLine="191"/>
        <w:rPr>
          <w:rFonts w:ascii="黑体" w:eastAsia="黑体" w:hAnsi="黑体"/>
          <w:b/>
          <w:sz w:val="19"/>
          <w:szCs w:val="19"/>
        </w:rPr>
      </w:pPr>
    </w:p>
    <w:p w14:paraId="7CC75562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62378D5" w14:textId="77777777" w:rsidR="00382ED2" w:rsidRDefault="00382ED2" w:rsidP="008A1642">
      <w:pPr>
        <w:sectPr w:rsidR="00382ED2" w:rsidSect="00742340">
          <w:footerReference w:type="default" r:id="rId61"/>
          <w:footerReference w:type="first" r:id="rId62"/>
          <w:pgSz w:w="23814" w:h="16839" w:orient="landscape"/>
          <w:pgMar w:top="851" w:right="1440" w:bottom="1800" w:left="1440" w:header="680" w:footer="794" w:gutter="0"/>
          <w:cols w:num="2" w:space="282"/>
          <w:titlePg/>
          <w:docGrid w:type="lines" w:linePitch="312"/>
        </w:sectPr>
      </w:pPr>
    </w:p>
    <w:p w14:paraId="19DF40E6" w14:textId="5950C337" w:rsidR="00382ED2" w:rsidRDefault="00696230">
      <w:r w:rsidRPr="00696230">
        <w:lastRenderedPageBreak/>
        <w:drawing>
          <wp:anchor distT="0" distB="0" distL="114300" distR="114300" simplePos="0" relativeHeight="251976704" behindDoc="0" locked="0" layoutInCell="1" allowOverlap="1" wp14:anchorId="4021FAA8" wp14:editId="59CD5585">
            <wp:simplePos x="0" y="0"/>
            <wp:positionH relativeFrom="column">
              <wp:posOffset>3548380</wp:posOffset>
            </wp:positionH>
            <wp:positionV relativeFrom="paragraph">
              <wp:posOffset>981075</wp:posOffset>
            </wp:positionV>
            <wp:extent cx="2960687" cy="896938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687" cy="89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696230"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12611D5A" wp14:editId="3556B346">
                <wp:simplePos x="0" y="0"/>
                <wp:positionH relativeFrom="column">
                  <wp:posOffset>838835</wp:posOffset>
                </wp:positionH>
                <wp:positionV relativeFrom="paragraph">
                  <wp:posOffset>1209675</wp:posOffset>
                </wp:positionV>
                <wp:extent cx="3733800" cy="457200"/>
                <wp:effectExtent l="0" t="0" r="0" b="0"/>
                <wp:wrapNone/>
                <wp:docPr id="101392" name="Text Box 16">
                  <a:extLst xmlns:a="http://schemas.openxmlformats.org/drawingml/2006/main">
                    <a:ext uri="{FF2B5EF4-FFF2-40B4-BE49-F238E27FC236}">
                      <a16:creationId xmlns:a16="http://schemas.microsoft.com/office/drawing/2014/main" id="{8E8AB1E5-CE55-49A5-A45B-3A21159E1BC1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8222D6" w14:textId="77777777" w:rsidR="00696230" w:rsidRDefault="00696230" w:rsidP="00696230">
                            <w:pPr>
                              <w:spacing w:before="288"/>
                              <w:textAlignment w:val="baseline"/>
                              <w:rPr>
                                <w:rFonts w:cstheme="minorBidi"/>
                                <w:b/>
                                <w:bCs/>
                                <w:color w:val="EEECE1" w:themeColor="background2"/>
                                <w:kern w:val="24"/>
                                <w:sz w:val="48"/>
                                <w:szCs w:val="48"/>
                                <w:eastAsianLayout w:id="-952972288"/>
                              </w:rPr>
                            </w:pPr>
                            <w:r>
                              <w:rPr>
                                <w:rFonts w:cstheme="minorBidi" w:hint="eastAsia"/>
                                <w:b/>
                                <w:bCs/>
                                <w:color w:val="EEECE1" w:themeColor="background2"/>
                                <w:kern w:val="24"/>
                                <w:sz w:val="48"/>
                                <w:szCs w:val="48"/>
                                <w:eastAsianLayout w:id="-952972287"/>
                              </w:rPr>
                              <w:t>综合上述证明得：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611D5A" id="Text Box 16" o:spid="_x0000_s1039" type="#_x0000_t202" style="position:absolute;left:0;text-align:left;margin-left:66.05pt;margin-top:95.25pt;width:294pt;height:36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" filled="f" stroked="f">
                <v:textbox style="mso-fit-shape-to-text:t">
                  <w:txbxContent>
                    <w:p w14:paraId="658222D6" w14:textId="77777777" w:rsidR="00696230" w:rsidRDefault="00696230" w:rsidP="00696230">
                      <w:pPr>
                        <w:spacing w:before="288"/>
                        <w:textAlignment w:val="baseline"/>
                        <w:rPr>
                          <w:rFonts w:cstheme="minorBidi"/>
                          <w:b/>
                          <w:bCs/>
                          <w:color w:val="EEECE1" w:themeColor="background2"/>
                          <w:kern w:val="24"/>
                          <w:sz w:val="48"/>
                          <w:szCs w:val="48"/>
                          <w:eastAsianLayout w:id="-952972288"/>
                        </w:rPr>
                      </w:pPr>
                      <w:r>
                        <w:rPr>
                          <w:rFonts w:cstheme="minorBidi" w:hint="eastAsia"/>
                          <w:b/>
                          <w:bCs/>
                          <w:color w:val="EEECE1" w:themeColor="background2"/>
                          <w:kern w:val="24"/>
                          <w:sz w:val="48"/>
                          <w:szCs w:val="48"/>
                          <w:eastAsianLayout w:id="-952972287"/>
                        </w:rPr>
                        <w:t>综合上述证明得：</w:t>
                      </w:r>
                    </w:p>
                  </w:txbxContent>
                </v:textbox>
              </v:shape>
            </w:pict>
          </mc:Fallback>
        </mc:AlternateContent>
      </w:r>
      <w:r w:rsidR="00440A06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3B7AED" wp14:editId="5A2843BE">
                <wp:simplePos x="0" y="0"/>
                <wp:positionH relativeFrom="column">
                  <wp:posOffset>744220</wp:posOffset>
                </wp:positionH>
                <wp:positionV relativeFrom="paragraph">
                  <wp:posOffset>52070</wp:posOffset>
                </wp:positionV>
                <wp:extent cx="5999480" cy="8039100"/>
                <wp:effectExtent l="0" t="0" r="0" b="0"/>
                <wp:wrapNone/>
                <wp:docPr id="31" name="矩形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9480" cy="803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AA68D31" w14:textId="08BB7691" w:rsidR="001D31AE" w:rsidRPr="00AB42AD" w:rsidRDefault="001D31AE" w:rsidP="001D31AE">
                            <w:pPr>
                              <w:widowControl/>
                              <w:snapToGrid w:val="0"/>
                              <w:spacing w:line="360" w:lineRule="auto"/>
                              <w:ind w:leftChars="-16" w:left="-3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  3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0分）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证明晶体中为什么没有5</w:t>
                            </w:r>
                            <w:r w:rsidRPr="000E43A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度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旋转对称</w:t>
                            </w:r>
                            <w:r w:rsidRPr="000E43A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轴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C8BA3CD" w14:textId="72105C7D" w:rsidR="003C1FEF" w:rsidRDefault="00AB2ECF" w:rsidP="00696230">
                            <w:pPr>
                              <w:ind w:firstLineChars="50" w:firstLine="140"/>
                              <w:jc w:val="left"/>
                            </w:pPr>
                            <w:r w:rsidRPr="00A33E5E">
                              <w:rPr>
                                <w:rFonts w:hint="eastAsia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696230" w:rsidRPr="00696230">
                              <w:rPr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8B91DB8" wp14:editId="50FBEFFE">
                                  <wp:extent cx="5807710" cy="3926840"/>
                                  <wp:effectExtent l="0" t="0" r="0" b="0"/>
                                  <wp:docPr id="19" name="图形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96DAC541-7B7A-43D3-8B79-37D633B846F1}">
                                                <asvg:svgBlip xmlns:asvg="http://schemas.microsoft.com/office/drawing/2016/SVG/main" r:embed="rId65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807710" cy="39268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696230" w:rsidRPr="00696230">
                              <w:drawing>
                                <wp:inline distT="0" distB="0" distL="0" distR="0" wp14:anchorId="78EABDC9" wp14:editId="1764906C">
                                  <wp:extent cx="5807710" cy="2056130"/>
                                  <wp:effectExtent l="0" t="0" r="2540" b="0"/>
                                  <wp:docPr id="20" name="图形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96DAC541-7B7A-43D3-8B79-37D633B846F1}">
                                                <asvg:svgBlip xmlns:asvg="http://schemas.microsoft.com/office/drawing/2016/SVG/main" r:embed="rId67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807710" cy="2056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417FCB7" w14:textId="77777777" w:rsidR="003C1FEF" w:rsidRDefault="003C1FEF"/>
                          <w:p w14:paraId="7746BB17" w14:textId="77777777" w:rsidR="003C1FEF" w:rsidRDefault="003C1FEF"/>
                          <w:p w14:paraId="6F844D8D" w14:textId="77777777" w:rsidR="003C1FEF" w:rsidRDefault="003C1FEF"/>
                          <w:p w14:paraId="419FFF27" w14:textId="77777777" w:rsidR="003C1FEF" w:rsidRDefault="003C1FEF"/>
                          <w:p w14:paraId="320C486C" w14:textId="77777777" w:rsidR="003C1FEF" w:rsidRDefault="003C1FEF"/>
                          <w:p w14:paraId="1C431521" w14:textId="77777777" w:rsidR="003C1FEF" w:rsidRDefault="003C1FEF"/>
                          <w:p w14:paraId="548E47D0" w14:textId="77777777" w:rsidR="003C1FEF" w:rsidRDefault="003C1FEF"/>
                          <w:p w14:paraId="7165D292" w14:textId="77777777" w:rsidR="003C1FEF" w:rsidRDefault="003C1FEF"/>
                          <w:p w14:paraId="6A4C2D56" w14:textId="77777777" w:rsidR="003C1FEF" w:rsidRDefault="003C1FEF"/>
                          <w:p w14:paraId="077437A7" w14:textId="77777777" w:rsidR="003C1FEF" w:rsidRDefault="003C1FEF"/>
                          <w:p w14:paraId="1087BB5E" w14:textId="77777777" w:rsidR="003C1FEF" w:rsidRDefault="003C1FEF"/>
                          <w:p w14:paraId="422BB361" w14:textId="77777777" w:rsidR="003C1FEF" w:rsidRDefault="003C1FEF"/>
                          <w:p w14:paraId="218D6CDA" w14:textId="77777777" w:rsidR="003C1FEF" w:rsidRDefault="003C1FEF"/>
                          <w:p w14:paraId="4995AE27" w14:textId="77777777" w:rsidR="003C1FEF" w:rsidRDefault="003C1FEF"/>
                          <w:p w14:paraId="0E46E889" w14:textId="77777777" w:rsidR="003C1FEF" w:rsidRDefault="003C1FEF"/>
                          <w:p w14:paraId="5153857E" w14:textId="77777777" w:rsidR="003C1FEF" w:rsidRDefault="003C1FEF"/>
                          <w:p w14:paraId="0C3515AF" w14:textId="77777777" w:rsidR="003C1FEF" w:rsidRDefault="003C1FEF"/>
                          <w:p w14:paraId="6B8D850E" w14:textId="77777777" w:rsidR="003C1FEF" w:rsidRDefault="003C1FEF"/>
                          <w:p w14:paraId="2F3669EA" w14:textId="77777777" w:rsidR="003C1FEF" w:rsidRDefault="003C1FEF" w:rsidP="003C1FEF">
                            <w:pPr>
                              <w:ind w:leftChars="202" w:left="424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3B7AED" id="矩形 31" o:spid="_x0000_s1040" style="position:absolute;left:0;text-align:left;margin-left:58.6pt;margin-top:4.1pt;width:472.4pt;height:63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" stroked="f">
                <v:textbox>
                  <w:txbxContent>
                    <w:p w14:paraId="7AA68D31" w14:textId="08BB7691" w:rsidR="001D31AE" w:rsidRPr="00AB42AD" w:rsidRDefault="001D31AE" w:rsidP="001D31AE">
                      <w:pPr>
                        <w:widowControl/>
                        <w:snapToGrid w:val="0"/>
                        <w:spacing w:line="360" w:lineRule="auto"/>
                        <w:ind w:leftChars="-16" w:left="-3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  3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0分）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证明晶体中为什么没有5</w:t>
                      </w:r>
                      <w:r w:rsidRPr="000E43A0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度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旋转对称</w:t>
                      </w:r>
                      <w:r w:rsidRPr="000E43A0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轴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7C8BA3CD" w14:textId="72105C7D" w:rsidR="003C1FEF" w:rsidRDefault="00AB2ECF" w:rsidP="00696230">
                      <w:pPr>
                        <w:ind w:firstLineChars="50" w:firstLine="140"/>
                        <w:jc w:val="left"/>
                      </w:pPr>
                      <w:r w:rsidRPr="00A33E5E">
                        <w:rPr>
                          <w:rFonts w:hint="eastAsia"/>
                          <w:noProof/>
                          <w:color w:val="000000"/>
                          <w:sz w:val="28"/>
                          <w:szCs w:val="28"/>
                        </w:rPr>
                        <w:t xml:space="preserve">  </w:t>
                      </w:r>
                      <w:r w:rsidR="00696230" w:rsidRPr="00696230">
                        <w:rPr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8B91DB8" wp14:editId="50FBEFFE">
                            <wp:extent cx="5807710" cy="3926840"/>
                            <wp:effectExtent l="0" t="0" r="0" b="0"/>
                            <wp:docPr id="19" name="图形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4">
                                      <a:extLst>
                                        <a:ext uri="{96DAC541-7B7A-43D3-8B79-37D633B846F1}">
                                          <asvg:svgBlip xmlns:asvg="http://schemas.microsoft.com/office/drawing/2016/SVG/main" r:embed="rId65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807710" cy="39268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696230" w:rsidRPr="00696230">
                        <w:drawing>
                          <wp:inline distT="0" distB="0" distL="0" distR="0" wp14:anchorId="78EABDC9" wp14:editId="1764906C">
                            <wp:extent cx="5807710" cy="2056130"/>
                            <wp:effectExtent l="0" t="0" r="2540" b="0"/>
                            <wp:docPr id="20" name="图形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6">
                                      <a:extLst>
                                        <a:ext uri="{96DAC541-7B7A-43D3-8B79-37D633B846F1}">
                                          <asvg:svgBlip xmlns:asvg="http://schemas.microsoft.com/office/drawing/2016/SVG/main" r:embed="rId67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807710" cy="20561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417FCB7" w14:textId="77777777" w:rsidR="003C1FEF" w:rsidRDefault="003C1FEF"/>
                    <w:p w14:paraId="7746BB17" w14:textId="77777777" w:rsidR="003C1FEF" w:rsidRDefault="003C1FEF"/>
                    <w:p w14:paraId="6F844D8D" w14:textId="77777777" w:rsidR="003C1FEF" w:rsidRDefault="003C1FEF"/>
                    <w:p w14:paraId="419FFF27" w14:textId="77777777" w:rsidR="003C1FEF" w:rsidRDefault="003C1FEF"/>
                    <w:p w14:paraId="320C486C" w14:textId="77777777" w:rsidR="003C1FEF" w:rsidRDefault="003C1FEF"/>
                    <w:p w14:paraId="1C431521" w14:textId="77777777" w:rsidR="003C1FEF" w:rsidRDefault="003C1FEF"/>
                    <w:p w14:paraId="548E47D0" w14:textId="77777777" w:rsidR="003C1FEF" w:rsidRDefault="003C1FEF"/>
                    <w:p w14:paraId="7165D292" w14:textId="77777777" w:rsidR="003C1FEF" w:rsidRDefault="003C1FEF"/>
                    <w:p w14:paraId="6A4C2D56" w14:textId="77777777" w:rsidR="003C1FEF" w:rsidRDefault="003C1FEF"/>
                    <w:p w14:paraId="077437A7" w14:textId="77777777" w:rsidR="003C1FEF" w:rsidRDefault="003C1FEF"/>
                    <w:p w14:paraId="1087BB5E" w14:textId="77777777" w:rsidR="003C1FEF" w:rsidRDefault="003C1FEF"/>
                    <w:p w14:paraId="422BB361" w14:textId="77777777" w:rsidR="003C1FEF" w:rsidRDefault="003C1FEF"/>
                    <w:p w14:paraId="218D6CDA" w14:textId="77777777" w:rsidR="003C1FEF" w:rsidRDefault="003C1FEF"/>
                    <w:p w14:paraId="4995AE27" w14:textId="77777777" w:rsidR="003C1FEF" w:rsidRDefault="003C1FEF"/>
                    <w:p w14:paraId="0E46E889" w14:textId="77777777" w:rsidR="003C1FEF" w:rsidRDefault="003C1FEF"/>
                    <w:p w14:paraId="5153857E" w14:textId="77777777" w:rsidR="003C1FEF" w:rsidRDefault="003C1FEF"/>
                    <w:p w14:paraId="0C3515AF" w14:textId="77777777" w:rsidR="003C1FEF" w:rsidRDefault="003C1FEF"/>
                    <w:p w14:paraId="6B8D850E" w14:textId="77777777" w:rsidR="003C1FEF" w:rsidRDefault="003C1FEF"/>
                    <w:p w14:paraId="2F3669EA" w14:textId="77777777" w:rsidR="003C1FEF" w:rsidRDefault="003C1FEF" w:rsidP="003C1FEF">
                      <w:pPr>
                        <w:ind w:leftChars="202" w:left="424"/>
                      </w:pPr>
                    </w:p>
                  </w:txbxContent>
                </v:textbox>
              </v:rect>
            </w:pict>
          </mc:Fallback>
        </mc:AlternateContent>
      </w:r>
      <w:r w:rsidR="00440A06">
        <w:rPr>
          <w:noProof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7171EF0E" wp14:editId="55BBBC85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091930"/>
                <wp:effectExtent l="3810" t="0" r="0" b="0"/>
                <wp:wrapNone/>
                <wp:docPr id="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09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E25144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1EF0E" id="Text Box 53" o:spid="_x0000_s1041" type="#_x0000_t202" style="position:absolute;left:0;text-align:left;margin-left:38.55pt;margin-top:0;width:36pt;height:715.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" stroked="f">
                <v:textbox style="layout-flow:vertical-ideographic">
                  <w:txbxContent>
                    <w:p w14:paraId="2BE25144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40A06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7A2F5D" wp14:editId="1E3C14C2">
                <wp:simplePos x="0" y="0"/>
                <wp:positionH relativeFrom="column">
                  <wp:posOffset>7391400</wp:posOffset>
                </wp:positionH>
                <wp:positionV relativeFrom="paragraph">
                  <wp:posOffset>52070</wp:posOffset>
                </wp:positionV>
                <wp:extent cx="6267450" cy="8943975"/>
                <wp:effectExtent l="0" t="0" r="0" b="0"/>
                <wp:wrapNone/>
                <wp:docPr id="30" name="矩形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8943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642E293" w14:textId="77777777" w:rsidR="001D31AE" w:rsidRPr="00AB42AD" w:rsidRDefault="001D31AE" w:rsidP="001D31AE">
                            <w:pPr>
                              <w:widowControl/>
                              <w:snapToGrid w:val="0"/>
                              <w:spacing w:line="360" w:lineRule="auto"/>
                              <w:ind w:leftChars="-16" w:left="-3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0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分）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体心立方结构是一种常见的晶体结构，出现在多种金属中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试画出体心立方结构晶胞示意图（晶格常数为a）,并指出立方形格子里为简单格子还是复式格子，在该晶胞中包含几个原子，最近邻原子数和最近邻原子间距，次近邻原子数和次紧邻原子间距分别是多少。试写出体心立方结构原胞基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矢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并计算体心立方结构的倒格矢。</w:t>
                            </w:r>
                          </w:p>
                          <w:p w14:paraId="3EFB001D" w14:textId="77777777" w:rsidR="001D31AE" w:rsidRPr="000E43A0" w:rsidRDefault="001D31AE" w:rsidP="001D31AE">
                            <w:pPr>
                              <w:jc w:val="left"/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</w:p>
                          <w:p w14:paraId="2CB97243" w14:textId="6F77FDCD" w:rsidR="00515051" w:rsidRDefault="00696230">
                            <w:r>
                              <w:rPr>
                                <w:rFonts w:hint="eastAsia"/>
                              </w:rPr>
                              <w:t>复式格子</w:t>
                            </w:r>
                          </w:p>
                          <w:p w14:paraId="69509742" w14:textId="296EEF4A" w:rsidR="00696230" w:rsidRDefault="00696230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>个</w:t>
                            </w:r>
                          </w:p>
                          <w:p w14:paraId="1FDEA467" w14:textId="064ACD73" w:rsidR="00696230" w:rsidRDefault="00696230"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a/2</m:t>
                              </m:r>
                            </m:oMath>
                          </w:p>
                          <w:p w14:paraId="7EB86328" w14:textId="46B3883F" w:rsidR="00696230" w:rsidRDefault="00696230"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, a</w:t>
                            </w:r>
                          </w:p>
                          <w:p w14:paraId="707EA742" w14:textId="6570BEAC" w:rsidR="00696230" w:rsidRDefault="00696230">
                            <w:r>
                              <w:t>基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矢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:</w:t>
                            </w:r>
                          </w:p>
                          <w:p w14:paraId="314FBB14" w14:textId="1CCDAF9E" w:rsidR="00696230" w:rsidRDefault="00696230">
                            <w:r>
                              <w:rPr>
                                <w:rFonts w:hint="eastAsia"/>
                              </w:rPr>
                              <w:t>倒格矢：</w:t>
                            </w:r>
                          </w:p>
                          <w:p w14:paraId="19D712E6" w14:textId="20E76020" w:rsidR="00696230" w:rsidRDefault="00696230">
                            <w:pPr>
                              <w:rPr>
                                <w:rFonts w:hint="eastAsia"/>
                              </w:rPr>
                            </w:pPr>
                            <w:r w:rsidRPr="00696230">
                              <w:drawing>
                                <wp:inline distT="0" distB="0" distL="0" distR="0" wp14:anchorId="0878532A" wp14:editId="0B1B1C85">
                                  <wp:extent cx="2808288" cy="2808287"/>
                                  <wp:effectExtent l="0" t="0" r="0" b="0"/>
                                  <wp:docPr id="21" name="Picture 200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9706E820-BCDB-4CA8-AE6A-207DBB95E08C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9953" name="Picture 20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706E820-BCDB-4CA8-AE6A-207DBB95E08C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8288" cy="28082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696230">
                              <w:rPr>
                                <w:noProof/>
                              </w:rPr>
                              <w:t xml:space="preserve"> </w:t>
                            </w:r>
                            <w:r w:rsidRPr="00696230">
                              <w:drawing>
                                <wp:inline distT="0" distB="0" distL="0" distR="0" wp14:anchorId="0B4F73F4" wp14:editId="00438A65">
                                  <wp:extent cx="3144520" cy="2188807"/>
                                  <wp:effectExtent l="0" t="0" r="0" b="2540"/>
                                  <wp:docPr id="22" name="图形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96DAC541-7B7A-43D3-8B79-37D633B846F1}">
                                                <asvg:svgBlip xmlns:asvg="http://schemas.microsoft.com/office/drawing/2016/SVG/main" r:embed="rId7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47644" cy="219098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7A2F5D" id="矩形 30" o:spid="_x0000_s1042" style="position:absolute;left:0;text-align:left;margin-left:582pt;margin-top:4.1pt;width:493.5pt;height:704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" stroked="f">
                <v:textbox>
                  <w:txbxContent>
                    <w:p w14:paraId="3642E293" w14:textId="77777777" w:rsidR="001D31AE" w:rsidRPr="00AB42AD" w:rsidRDefault="001D31AE" w:rsidP="001D31AE">
                      <w:pPr>
                        <w:widowControl/>
                        <w:snapToGrid w:val="0"/>
                        <w:spacing w:line="360" w:lineRule="auto"/>
                        <w:ind w:leftChars="-16" w:left="-3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0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分）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体心立方结构是一种常见的晶体结构，出现在多种金属中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试画出体心立方结构晶胞示意图（晶格常数为a）,并指出立方形格子里为简单格子还是复式格子，在该晶胞中包含几个原子，最近邻原子数和最近邻原子间距，次近邻原子数和次紧邻原子间距分别是多少。试写出体心立方结构原胞基</w:t>
                      </w:r>
                      <w:proofErr w:type="gramStart"/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矢</w:t>
                      </w:r>
                      <w:proofErr w:type="gramEnd"/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并计算体心立方结构的倒格矢。</w:t>
                      </w:r>
                    </w:p>
                    <w:p w14:paraId="3EFB001D" w14:textId="77777777" w:rsidR="001D31AE" w:rsidRPr="000E43A0" w:rsidRDefault="001D31AE" w:rsidP="001D31AE">
                      <w:pPr>
                        <w:jc w:val="left"/>
                        <w:rPr>
                          <w:color w:val="000000"/>
                          <w:sz w:val="28"/>
                          <w:szCs w:val="28"/>
                        </w:rPr>
                      </w:pPr>
                    </w:p>
                    <w:p w14:paraId="2CB97243" w14:textId="6F77FDCD" w:rsidR="00515051" w:rsidRDefault="00696230">
                      <w:r>
                        <w:rPr>
                          <w:rFonts w:hint="eastAsia"/>
                        </w:rPr>
                        <w:t>复式格子</w:t>
                      </w:r>
                    </w:p>
                    <w:p w14:paraId="69509742" w14:textId="296EEF4A" w:rsidR="00696230" w:rsidRDefault="00696230">
                      <w:r>
                        <w:rPr>
                          <w:rFonts w:hint="eastAsia"/>
                        </w:rPr>
                        <w:t>2</w:t>
                      </w:r>
                      <w:r>
                        <w:t>个</w:t>
                      </w:r>
                    </w:p>
                    <w:p w14:paraId="1FDEA467" w14:textId="064ACD73" w:rsidR="00696230" w:rsidRDefault="00696230"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，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a/2</m:t>
                        </m:r>
                      </m:oMath>
                    </w:p>
                    <w:p w14:paraId="7EB86328" w14:textId="46B3883F" w:rsidR="00696230" w:rsidRDefault="00696230">
                      <w:r>
                        <w:rPr>
                          <w:rFonts w:hint="eastAsia"/>
                        </w:rPr>
                        <w:t>6</w:t>
                      </w:r>
                      <w:r>
                        <w:t>, a</w:t>
                      </w:r>
                    </w:p>
                    <w:p w14:paraId="707EA742" w14:textId="6570BEAC" w:rsidR="00696230" w:rsidRDefault="00696230">
                      <w:r>
                        <w:t>基</w:t>
                      </w:r>
                      <w:proofErr w:type="gramStart"/>
                      <w:r>
                        <w:rPr>
                          <w:rFonts w:hint="eastAsia"/>
                        </w:rPr>
                        <w:t>矢</w:t>
                      </w:r>
                      <w:proofErr w:type="gramEnd"/>
                      <w:r>
                        <w:rPr>
                          <w:rFonts w:hint="eastAsia"/>
                        </w:rPr>
                        <w:t>:</w:t>
                      </w:r>
                    </w:p>
                    <w:p w14:paraId="314FBB14" w14:textId="1CCDAF9E" w:rsidR="00696230" w:rsidRDefault="00696230">
                      <w:r>
                        <w:rPr>
                          <w:rFonts w:hint="eastAsia"/>
                        </w:rPr>
                        <w:t>倒格矢：</w:t>
                      </w:r>
                    </w:p>
                    <w:p w14:paraId="19D712E6" w14:textId="20E76020" w:rsidR="00696230" w:rsidRDefault="00696230">
                      <w:pPr>
                        <w:rPr>
                          <w:rFonts w:hint="eastAsia"/>
                        </w:rPr>
                      </w:pPr>
                      <w:r w:rsidRPr="00696230">
                        <w:drawing>
                          <wp:inline distT="0" distB="0" distL="0" distR="0" wp14:anchorId="0878532A" wp14:editId="0B1B1C85">
                            <wp:extent cx="2808288" cy="2808287"/>
                            <wp:effectExtent l="0" t="0" r="0" b="0"/>
                            <wp:docPr id="21" name="Picture 200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9706E820-BCDB-4CA8-AE6A-207DBB95E08C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9953" name="Picture 200">
                                      <a:extLst>
                                        <a:ext uri="{FF2B5EF4-FFF2-40B4-BE49-F238E27FC236}">
                                          <a16:creationId xmlns:a16="http://schemas.microsoft.com/office/drawing/2014/main" id="{9706E820-BCDB-4CA8-AE6A-207DBB95E08C}"/>
                                        </a:ext>
                                      </a:extLst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8288" cy="280828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696230">
                        <w:rPr>
                          <w:noProof/>
                        </w:rPr>
                        <w:t xml:space="preserve"> </w:t>
                      </w:r>
                      <w:r w:rsidRPr="00696230">
                        <w:drawing>
                          <wp:inline distT="0" distB="0" distL="0" distR="0" wp14:anchorId="0B4F73F4" wp14:editId="00438A65">
                            <wp:extent cx="3144520" cy="2188807"/>
                            <wp:effectExtent l="0" t="0" r="0" b="2540"/>
                            <wp:docPr id="22" name="图形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9">
                                      <a:extLst>
                                        <a:ext uri="{96DAC541-7B7A-43D3-8B79-37D633B846F1}">
                                          <asvg:svgBlip xmlns:asvg="http://schemas.microsoft.com/office/drawing/2016/SVG/main" r:embed="rId7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47644" cy="219098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24C96FE7" w14:textId="77777777" w:rsidR="00382ED2" w:rsidRDefault="00A53916">
      <w:r>
        <w:rPr>
          <w:rFonts w:hint="eastAsia"/>
        </w:rPr>
        <w:t xml:space="preserve">  </w:t>
      </w:r>
    </w:p>
    <w:p w14:paraId="5ED6BB2C" w14:textId="77777777" w:rsidR="00382ED2" w:rsidRDefault="00382ED2"/>
    <w:p w14:paraId="6ED7610C" w14:textId="56ED1612" w:rsidR="00382ED2" w:rsidRDefault="00382ED2"/>
    <w:p w14:paraId="57B2EFEF" w14:textId="7E1731EC" w:rsidR="00382ED2" w:rsidRDefault="00382ED2"/>
    <w:p w14:paraId="06AB974B" w14:textId="7122F9E3" w:rsidR="00382ED2" w:rsidRDefault="00382ED2"/>
    <w:p w14:paraId="7FD7C832" w14:textId="63D5CB10" w:rsidR="00382ED2" w:rsidRDefault="00382ED2"/>
    <w:p w14:paraId="14282FF6" w14:textId="3F15D8AD" w:rsidR="00382ED2" w:rsidRDefault="00382ED2"/>
    <w:p w14:paraId="64C4A557" w14:textId="28764BCE" w:rsidR="00382ED2" w:rsidRDefault="00382ED2"/>
    <w:p w14:paraId="6707E48D" w14:textId="275B3611" w:rsidR="00382ED2" w:rsidRDefault="00382ED2"/>
    <w:p w14:paraId="34D7EF48" w14:textId="5689CED0" w:rsidR="00382ED2" w:rsidRDefault="00382ED2"/>
    <w:p w14:paraId="5B0372DF" w14:textId="19AC9DC7" w:rsidR="00382ED2" w:rsidRDefault="00440A06" w:rsidP="00A53916">
      <w:r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0AB9F5EF" wp14:editId="5F0896A6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3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0EDB2C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B9F5EF" id="文本框 22" o:spid="_x0000_s1043" type="#_x0000_t202" style="position:absolute;left:0;text-align:left;margin-left:0;margin-top:0;width:26.95pt;height:495.3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" strokecolor="white">
                <v:textbox style="layout-flow:vertical;mso-layout-flow-alt:bottom-to-top" inset="0,0,0,0">
                  <w:txbxContent>
                    <w:p w14:paraId="020EDB2C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2E5ACD6C" w14:textId="06F1AC75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C877E1A" w14:textId="3D9C8289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4FD8B6E" w14:textId="492815C1" w:rsidR="00382ED2" w:rsidRDefault="00382ED2" w:rsidP="00A5391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DDAC8A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D50E319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324F88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C5FCAC2" w14:textId="764144F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1F23B49" w14:textId="77777777" w:rsidR="00382ED2" w:rsidRDefault="00382ED2">
      <w:pPr>
        <w:ind w:firstLineChars="250" w:firstLine="525"/>
      </w:pPr>
    </w:p>
    <w:p w14:paraId="64D92BF2" w14:textId="77777777" w:rsidR="00382ED2" w:rsidRDefault="00382ED2" w:rsidP="00A53916">
      <w:pPr>
        <w:rPr>
          <w:rFonts w:ascii="黑体" w:eastAsia="黑体" w:hAnsi="黑体"/>
          <w:b/>
          <w:sz w:val="19"/>
          <w:szCs w:val="19"/>
        </w:rPr>
      </w:pPr>
    </w:p>
    <w:p w14:paraId="7A77C73D" w14:textId="71D7688A" w:rsidR="00382ED2" w:rsidRDefault="00382ED2" w:rsidP="00A5391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02377AE" w14:textId="47878F05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4BB3264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2CF4F80" w14:textId="722E9E8A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5629AAB4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786A6FE" w14:textId="5EB772E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3C10B75" w14:textId="1A3A9EF6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FE14F49" w14:textId="3B83BDB6" w:rsidR="00382ED2" w:rsidRDefault="00382ED2">
      <w:pPr>
        <w:ind w:firstLineChars="300" w:firstLine="572"/>
        <w:rPr>
          <w:rFonts w:ascii="黑体" w:eastAsia="黑体" w:hAnsi="黑体"/>
          <w:b/>
          <w:sz w:val="19"/>
          <w:szCs w:val="19"/>
        </w:rPr>
      </w:pPr>
    </w:p>
    <w:p w14:paraId="41AB7DCF" w14:textId="70557DDC" w:rsidR="00382ED2" w:rsidRDefault="00382ED2">
      <w:pPr>
        <w:ind w:firstLineChars="100" w:firstLine="191"/>
        <w:rPr>
          <w:rFonts w:ascii="黑体" w:eastAsia="黑体" w:hAnsi="黑体"/>
          <w:b/>
          <w:sz w:val="19"/>
          <w:szCs w:val="19"/>
        </w:rPr>
      </w:pPr>
    </w:p>
    <w:p w14:paraId="6B064351" w14:textId="263117CC" w:rsidR="00382ED2" w:rsidRDefault="00696230">
      <w:pPr>
        <w:ind w:firstLineChars="250" w:firstLine="525"/>
        <w:rPr>
          <w:rFonts w:ascii="黑体" w:eastAsia="黑体" w:hAnsi="黑体"/>
          <w:b/>
          <w:sz w:val="19"/>
          <w:szCs w:val="19"/>
        </w:rPr>
      </w:pPr>
      <w:r w:rsidRPr="00696230"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7D2BF33D" wp14:editId="3AB78ABA">
                <wp:simplePos x="0" y="0"/>
                <wp:positionH relativeFrom="column">
                  <wp:posOffset>3735705</wp:posOffset>
                </wp:positionH>
                <wp:positionV relativeFrom="paragraph">
                  <wp:posOffset>2468880</wp:posOffset>
                </wp:positionV>
                <wp:extent cx="533400" cy="0"/>
                <wp:effectExtent l="0" t="152400" r="0" b="152400"/>
                <wp:wrapNone/>
                <wp:docPr id="101389" name="Line 13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1C7DC5-B815-4C2F-B965-C182CC8F460D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76200" cmpd="tri">
                          <a:solidFill>
                            <a:schemeClr val="bg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8EFF9A" id="Line 13" o:spid="_x0000_s1026" style="position:absolute;left:0;text-align:lef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4.15pt,194.4pt" to="336.15pt,19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" strokecolor="#eeece1 [3214]" strokeweight="6pt">
                <v:stroke endarrow="block" linestyle="thickBetweenThin"/>
              </v:line>
            </w:pict>
          </mc:Fallback>
        </mc:AlternateContent>
      </w:r>
      <w:r w:rsidRPr="00696230"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27F311B9" wp14:editId="7FA010F5">
                <wp:simplePos x="0" y="0"/>
                <wp:positionH relativeFrom="column">
                  <wp:posOffset>1525905</wp:posOffset>
                </wp:positionH>
                <wp:positionV relativeFrom="paragraph">
                  <wp:posOffset>2468880</wp:posOffset>
                </wp:positionV>
                <wp:extent cx="533400" cy="0"/>
                <wp:effectExtent l="0" t="152400" r="0" b="152400"/>
                <wp:wrapNone/>
                <wp:docPr id="34822" name="Line 12">
                  <a:extLst xmlns:a="http://schemas.openxmlformats.org/drawingml/2006/main">
                    <a:ext uri="{FF2B5EF4-FFF2-40B4-BE49-F238E27FC236}">
                      <a16:creationId xmlns:a16="http://schemas.microsoft.com/office/drawing/2014/main" id="{9DC74BAB-4D12-41A1-804D-B91F53124240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76200" cmpd="tri">
                          <a:solidFill>
                            <a:schemeClr val="bg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B12EE0" id="Line 12" o:spid="_x0000_s1026" style="position:absolute;left:0;text-align:lef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0.15pt,194.4pt" to="162.15pt,19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" strokecolor="#eeece1 [3214]" strokeweight="6pt">
                <v:stroke endarrow="block" linestyle="thickBetweenThin"/>
              </v:line>
            </w:pict>
          </mc:Fallback>
        </mc:AlternateContent>
      </w:r>
      <w:r w:rsidRPr="00696230">
        <w:drawing>
          <wp:anchor distT="0" distB="0" distL="114300" distR="114300" simplePos="0" relativeHeight="251973632" behindDoc="0" locked="0" layoutInCell="1" allowOverlap="1" wp14:anchorId="446EDD69" wp14:editId="4447554C">
            <wp:simplePos x="0" y="0"/>
            <wp:positionH relativeFrom="column">
              <wp:posOffset>4389755</wp:posOffset>
            </wp:positionH>
            <wp:positionV relativeFrom="paragraph">
              <wp:posOffset>2089150</wp:posOffset>
            </wp:positionV>
            <wp:extent cx="2115820" cy="78549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820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696230">
        <w:drawing>
          <wp:anchor distT="0" distB="0" distL="114300" distR="114300" simplePos="0" relativeHeight="251972608" behindDoc="0" locked="0" layoutInCell="1" allowOverlap="1" wp14:anchorId="66B4DCFA" wp14:editId="1647C1BB">
            <wp:simplePos x="0" y="0"/>
            <wp:positionH relativeFrom="column">
              <wp:posOffset>2129155</wp:posOffset>
            </wp:positionH>
            <wp:positionV relativeFrom="paragraph">
              <wp:posOffset>2098675</wp:posOffset>
            </wp:positionV>
            <wp:extent cx="1550988" cy="71437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988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696230">
        <w:drawing>
          <wp:anchor distT="0" distB="0" distL="114300" distR="114300" simplePos="0" relativeHeight="251971584" behindDoc="0" locked="0" layoutInCell="1" allowOverlap="1" wp14:anchorId="5BE47914" wp14:editId="2A1FF9EA">
            <wp:simplePos x="0" y="0"/>
            <wp:positionH relativeFrom="column">
              <wp:posOffset>1107440</wp:posOffset>
            </wp:positionH>
            <wp:positionV relativeFrom="paragraph">
              <wp:posOffset>1278255</wp:posOffset>
            </wp:positionV>
            <wp:extent cx="2243138" cy="822325"/>
            <wp:effectExtent l="0" t="0" r="508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138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</w:p>
    <w:p w14:paraId="6A516173" w14:textId="77777777" w:rsidR="00382ED2" w:rsidRDefault="00382ED2" w:rsidP="00A53916">
      <w:pPr>
        <w:sectPr w:rsidR="00382ED2" w:rsidSect="009242B9">
          <w:pgSz w:w="23814" w:h="16839" w:orient="landscape"/>
          <w:pgMar w:top="851" w:right="1440" w:bottom="1800" w:left="1440" w:header="851" w:footer="794" w:gutter="0"/>
          <w:cols w:num="2" w:space="425"/>
          <w:titlePg/>
          <w:docGrid w:type="lines" w:linePitch="312"/>
        </w:sectPr>
      </w:pPr>
    </w:p>
    <w:p w14:paraId="234F835A" w14:textId="77777777" w:rsidR="009C2EEB" w:rsidRDefault="009C2EEB" w:rsidP="001D31AE"/>
    <w:sectPr w:rsidR="009C2EEB" w:rsidSect="009242B9">
      <w:pgSz w:w="23814" w:h="16839" w:orient="landscape"/>
      <w:pgMar w:top="851" w:right="1440" w:bottom="1800" w:left="1440" w:header="851" w:footer="794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F29EA3" w14:textId="77777777" w:rsidR="00767024" w:rsidRDefault="00767024">
      <w:r>
        <w:separator/>
      </w:r>
    </w:p>
  </w:endnote>
  <w:endnote w:type="continuationSeparator" w:id="0">
    <w:p w14:paraId="7E6631D6" w14:textId="77777777" w:rsidR="00767024" w:rsidRDefault="007670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46C40" w14:textId="77777777" w:rsidR="00633429" w:rsidRDefault="00767024" w:rsidP="00633429">
    <w:pPr>
      <w:pStyle w:val="a5"/>
      <w:jc w:val="right"/>
    </w:pPr>
    <w:r>
      <w:pict w14:anchorId="4C2DC98E">
        <v:rect id="_x0000_i1035" style="width:1046.7pt;height:1.5pt" o:hralign="center" o:hrstd="t" o:hrnoshade="t" o:hr="t" fillcolor="black [3213]" stroked="f"/>
      </w:pict>
    </w:r>
  </w:p>
  <w:p w14:paraId="3DE9B1A9" w14:textId="77777777" w:rsidR="00633429" w:rsidRDefault="00633429" w:rsidP="00633429">
    <w:pPr>
      <w:pStyle w:val="a5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2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49517523" w14:textId="77777777" w:rsidR="00382ED2" w:rsidRDefault="00382ED2" w:rsidP="00633429">
    <w:pPr>
      <w:pStyle w:val="a5"/>
      <w:tabs>
        <w:tab w:val="left" w:pos="765"/>
      </w:tabs>
      <w:jc w:val="both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1BB16C" w14:textId="77777777" w:rsidR="00633429" w:rsidRDefault="00767024" w:rsidP="00633429">
    <w:pPr>
      <w:pStyle w:val="a5"/>
      <w:wordWrap w:val="0"/>
      <w:jc w:val="right"/>
    </w:pPr>
    <w:r>
      <w:pict w14:anchorId="139A39E9">
        <v:rect id="_x0000_i1036" style="width:1046.7pt;height:1.5pt" o:hralign="center" o:hrstd="t" o:hrnoshade="t" o:hr="t" fillcolor="black [3213]" stroked="f"/>
      </w:pict>
    </w:r>
  </w:p>
  <w:p w14:paraId="1B7230FD" w14:textId="77777777" w:rsidR="00633429" w:rsidRDefault="00633429" w:rsidP="00633429">
    <w:pPr>
      <w:pStyle w:val="a5"/>
      <w:wordWrap w:val="0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4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06CE0898" w14:textId="77777777" w:rsidR="00382ED2" w:rsidRDefault="00382ED2" w:rsidP="00633429">
    <w:pPr>
      <w:pStyle w:val="a5"/>
      <w:wordWrap w:val="0"/>
      <w:ind w:right="270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BFF063" w14:textId="77777777" w:rsidR="00767024" w:rsidRDefault="00767024">
      <w:r>
        <w:separator/>
      </w:r>
    </w:p>
  </w:footnote>
  <w:footnote w:type="continuationSeparator" w:id="0">
    <w:p w14:paraId="5F372693" w14:textId="77777777" w:rsidR="00767024" w:rsidRDefault="007670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DF36F04"/>
    <w:multiLevelType w:val="hybridMultilevel"/>
    <w:tmpl w:val="3E6C37EA"/>
    <w:lvl w:ilvl="0" w:tplc="6B5AE936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FD62A6"/>
    <w:multiLevelType w:val="hybridMultilevel"/>
    <w:tmpl w:val="F98AC886"/>
    <w:lvl w:ilvl="0" w:tplc="81A040A2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87D29"/>
    <w:multiLevelType w:val="hybridMultilevel"/>
    <w:tmpl w:val="61B857B4"/>
    <w:lvl w:ilvl="0" w:tplc="D6DAE54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4E70E8"/>
    <w:multiLevelType w:val="hybridMultilevel"/>
    <w:tmpl w:val="083892EC"/>
    <w:lvl w:ilvl="0" w:tplc="FEACB764">
      <w:start w:val="2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F432A6F"/>
    <w:multiLevelType w:val="hybridMultilevel"/>
    <w:tmpl w:val="EBBC3126"/>
    <w:lvl w:ilvl="0" w:tplc="452C0E46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D9C2531"/>
    <w:multiLevelType w:val="hybridMultilevel"/>
    <w:tmpl w:val="03D8F36E"/>
    <w:lvl w:ilvl="0" w:tplc="1472C688">
      <w:start w:val="3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2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40A5"/>
    <w:rsid w:val="00003B66"/>
    <w:rsid w:val="00022902"/>
    <w:rsid w:val="000276B5"/>
    <w:rsid w:val="00027F36"/>
    <w:rsid w:val="00034155"/>
    <w:rsid w:val="00057527"/>
    <w:rsid w:val="00060A5D"/>
    <w:rsid w:val="000805DD"/>
    <w:rsid w:val="00087CA4"/>
    <w:rsid w:val="00094191"/>
    <w:rsid w:val="00095E38"/>
    <w:rsid w:val="000A35BC"/>
    <w:rsid w:val="000D5328"/>
    <w:rsid w:val="000E6598"/>
    <w:rsid w:val="000F0DBF"/>
    <w:rsid w:val="001023D9"/>
    <w:rsid w:val="0010410D"/>
    <w:rsid w:val="00125215"/>
    <w:rsid w:val="0016157A"/>
    <w:rsid w:val="00162FC3"/>
    <w:rsid w:val="00176848"/>
    <w:rsid w:val="00185624"/>
    <w:rsid w:val="001918D0"/>
    <w:rsid w:val="00195090"/>
    <w:rsid w:val="00197BA6"/>
    <w:rsid w:val="001A51DB"/>
    <w:rsid w:val="001B1ABB"/>
    <w:rsid w:val="001B2A46"/>
    <w:rsid w:val="001D31AE"/>
    <w:rsid w:val="001E16AC"/>
    <w:rsid w:val="00210056"/>
    <w:rsid w:val="00237D49"/>
    <w:rsid w:val="00241EFA"/>
    <w:rsid w:val="00274726"/>
    <w:rsid w:val="002C6E66"/>
    <w:rsid w:val="002D5A1A"/>
    <w:rsid w:val="002D6392"/>
    <w:rsid w:val="002F6ED1"/>
    <w:rsid w:val="00302FAF"/>
    <w:rsid w:val="00311167"/>
    <w:rsid w:val="00350F88"/>
    <w:rsid w:val="00367F2F"/>
    <w:rsid w:val="003756BE"/>
    <w:rsid w:val="00382ED2"/>
    <w:rsid w:val="00383F8E"/>
    <w:rsid w:val="003B32B9"/>
    <w:rsid w:val="003B503B"/>
    <w:rsid w:val="003C1FEF"/>
    <w:rsid w:val="003C2FAA"/>
    <w:rsid w:val="003E4BFA"/>
    <w:rsid w:val="00436A22"/>
    <w:rsid w:val="00440A06"/>
    <w:rsid w:val="00460499"/>
    <w:rsid w:val="00470D99"/>
    <w:rsid w:val="00490899"/>
    <w:rsid w:val="004A017F"/>
    <w:rsid w:val="004C3CB9"/>
    <w:rsid w:val="004E070A"/>
    <w:rsid w:val="0050555C"/>
    <w:rsid w:val="00505762"/>
    <w:rsid w:val="00515051"/>
    <w:rsid w:val="005172D2"/>
    <w:rsid w:val="005208CF"/>
    <w:rsid w:val="005308D1"/>
    <w:rsid w:val="00545BA3"/>
    <w:rsid w:val="00553E27"/>
    <w:rsid w:val="00554FCB"/>
    <w:rsid w:val="00564D7D"/>
    <w:rsid w:val="00564DE8"/>
    <w:rsid w:val="00580A74"/>
    <w:rsid w:val="00586DE8"/>
    <w:rsid w:val="005B08E6"/>
    <w:rsid w:val="005B7864"/>
    <w:rsid w:val="005C168D"/>
    <w:rsid w:val="005F1671"/>
    <w:rsid w:val="005F5D93"/>
    <w:rsid w:val="006135FF"/>
    <w:rsid w:val="00623B3F"/>
    <w:rsid w:val="00633429"/>
    <w:rsid w:val="006842CC"/>
    <w:rsid w:val="00696230"/>
    <w:rsid w:val="006A7CD6"/>
    <w:rsid w:val="006C0AF8"/>
    <w:rsid w:val="006C4D0C"/>
    <w:rsid w:val="006D1930"/>
    <w:rsid w:val="006D4E05"/>
    <w:rsid w:val="006E09FE"/>
    <w:rsid w:val="006E70E1"/>
    <w:rsid w:val="00702A53"/>
    <w:rsid w:val="00705A7C"/>
    <w:rsid w:val="00706FCD"/>
    <w:rsid w:val="00742340"/>
    <w:rsid w:val="00750B59"/>
    <w:rsid w:val="00754B45"/>
    <w:rsid w:val="00756F46"/>
    <w:rsid w:val="00767024"/>
    <w:rsid w:val="00782428"/>
    <w:rsid w:val="007856F4"/>
    <w:rsid w:val="00790693"/>
    <w:rsid w:val="00790A93"/>
    <w:rsid w:val="0079790C"/>
    <w:rsid w:val="007B475B"/>
    <w:rsid w:val="007B671E"/>
    <w:rsid w:val="007C29AD"/>
    <w:rsid w:val="007D12CB"/>
    <w:rsid w:val="007E54D6"/>
    <w:rsid w:val="007F61C6"/>
    <w:rsid w:val="00817D18"/>
    <w:rsid w:val="008265F3"/>
    <w:rsid w:val="008323B6"/>
    <w:rsid w:val="00835F82"/>
    <w:rsid w:val="00842390"/>
    <w:rsid w:val="00842722"/>
    <w:rsid w:val="00847624"/>
    <w:rsid w:val="00891F86"/>
    <w:rsid w:val="00893B8D"/>
    <w:rsid w:val="00895F21"/>
    <w:rsid w:val="008A1642"/>
    <w:rsid w:val="008A328E"/>
    <w:rsid w:val="008C2D3F"/>
    <w:rsid w:val="009035DB"/>
    <w:rsid w:val="00920050"/>
    <w:rsid w:val="009242B9"/>
    <w:rsid w:val="009507C3"/>
    <w:rsid w:val="009614FD"/>
    <w:rsid w:val="0096435D"/>
    <w:rsid w:val="00983475"/>
    <w:rsid w:val="00984865"/>
    <w:rsid w:val="0098549C"/>
    <w:rsid w:val="009945B4"/>
    <w:rsid w:val="009A4FAB"/>
    <w:rsid w:val="009C2EEB"/>
    <w:rsid w:val="009D5348"/>
    <w:rsid w:val="009E0707"/>
    <w:rsid w:val="009F355F"/>
    <w:rsid w:val="00A07E6D"/>
    <w:rsid w:val="00A178DD"/>
    <w:rsid w:val="00A31A62"/>
    <w:rsid w:val="00A43321"/>
    <w:rsid w:val="00A44E25"/>
    <w:rsid w:val="00A45ABD"/>
    <w:rsid w:val="00A50136"/>
    <w:rsid w:val="00A50FB3"/>
    <w:rsid w:val="00A525C4"/>
    <w:rsid w:val="00A53916"/>
    <w:rsid w:val="00A60D19"/>
    <w:rsid w:val="00A60F30"/>
    <w:rsid w:val="00A6494B"/>
    <w:rsid w:val="00A954C9"/>
    <w:rsid w:val="00A958C3"/>
    <w:rsid w:val="00AB2ECF"/>
    <w:rsid w:val="00AC3CAD"/>
    <w:rsid w:val="00AC513B"/>
    <w:rsid w:val="00B11A81"/>
    <w:rsid w:val="00B322B8"/>
    <w:rsid w:val="00B60581"/>
    <w:rsid w:val="00B73C69"/>
    <w:rsid w:val="00B77780"/>
    <w:rsid w:val="00B92E22"/>
    <w:rsid w:val="00BB28BD"/>
    <w:rsid w:val="00BB3686"/>
    <w:rsid w:val="00BB7E8C"/>
    <w:rsid w:val="00BD2A2F"/>
    <w:rsid w:val="00BD36B1"/>
    <w:rsid w:val="00BD7168"/>
    <w:rsid w:val="00BE203A"/>
    <w:rsid w:val="00BF1684"/>
    <w:rsid w:val="00BF7C70"/>
    <w:rsid w:val="00C624BA"/>
    <w:rsid w:val="00C65258"/>
    <w:rsid w:val="00C67511"/>
    <w:rsid w:val="00C70414"/>
    <w:rsid w:val="00C8277E"/>
    <w:rsid w:val="00C9087F"/>
    <w:rsid w:val="00CA2941"/>
    <w:rsid w:val="00CB4173"/>
    <w:rsid w:val="00CD2369"/>
    <w:rsid w:val="00CD4F0E"/>
    <w:rsid w:val="00CE1526"/>
    <w:rsid w:val="00CE7DEB"/>
    <w:rsid w:val="00D174C6"/>
    <w:rsid w:val="00D50AC2"/>
    <w:rsid w:val="00D51354"/>
    <w:rsid w:val="00D516D3"/>
    <w:rsid w:val="00D537D2"/>
    <w:rsid w:val="00D55591"/>
    <w:rsid w:val="00D5625B"/>
    <w:rsid w:val="00D81C4C"/>
    <w:rsid w:val="00D8330D"/>
    <w:rsid w:val="00D84072"/>
    <w:rsid w:val="00D8663F"/>
    <w:rsid w:val="00D9468B"/>
    <w:rsid w:val="00DE6F98"/>
    <w:rsid w:val="00DF4F62"/>
    <w:rsid w:val="00E076E7"/>
    <w:rsid w:val="00E10DB2"/>
    <w:rsid w:val="00E21BAE"/>
    <w:rsid w:val="00E22BAC"/>
    <w:rsid w:val="00E4269D"/>
    <w:rsid w:val="00E50221"/>
    <w:rsid w:val="00E502EB"/>
    <w:rsid w:val="00E5141E"/>
    <w:rsid w:val="00E845DA"/>
    <w:rsid w:val="00E84EC5"/>
    <w:rsid w:val="00E94018"/>
    <w:rsid w:val="00EA289C"/>
    <w:rsid w:val="00EA73BE"/>
    <w:rsid w:val="00EB5877"/>
    <w:rsid w:val="00EC0B2A"/>
    <w:rsid w:val="00EE242C"/>
    <w:rsid w:val="00EF7831"/>
    <w:rsid w:val="00F16F67"/>
    <w:rsid w:val="00F310E5"/>
    <w:rsid w:val="00F566B9"/>
    <w:rsid w:val="00F7712D"/>
    <w:rsid w:val="00F8620E"/>
    <w:rsid w:val="00F940A5"/>
    <w:rsid w:val="00FC2280"/>
    <w:rsid w:val="00FD3B54"/>
    <w:rsid w:val="00FD5FB9"/>
    <w:rsid w:val="00FD6FCF"/>
    <w:rsid w:val="00FF5C99"/>
    <w:rsid w:val="26EE30B2"/>
    <w:rsid w:val="4D29495C"/>
    <w:rsid w:val="6BDD1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D29B62F"/>
  <w15:docId w15:val="{AECF7904-9920-4845-AC4B-F6370B218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09F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6E09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09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rsid w:val="006E09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E09FE"/>
    <w:rPr>
      <w:rFonts w:ascii="Times New Roman" w:eastAsia="宋体" w:hAnsi="Times New Roman" w:cs="Times New Roman"/>
      <w:sz w:val="18"/>
      <w:szCs w:val="18"/>
    </w:rPr>
  </w:style>
  <w:style w:type="paragraph" w:customStyle="1" w:styleId="a9">
    <w:basedOn w:val="a"/>
    <w:next w:val="aa"/>
    <w:uiPriority w:val="34"/>
    <w:qFormat/>
    <w:rsid w:val="00350F88"/>
    <w:pPr>
      <w:ind w:firstLineChars="200" w:firstLine="420"/>
    </w:pPr>
    <w:rPr>
      <w:rFonts w:ascii="Calibri" w:hAnsi="Calibri"/>
      <w:szCs w:val="22"/>
    </w:rPr>
  </w:style>
  <w:style w:type="paragraph" w:styleId="aa">
    <w:name w:val="List Paragraph"/>
    <w:basedOn w:val="a"/>
    <w:uiPriority w:val="34"/>
    <w:qFormat/>
    <w:rsid w:val="00350F88"/>
    <w:pPr>
      <w:ind w:firstLineChars="200" w:firstLine="420"/>
    </w:pPr>
  </w:style>
  <w:style w:type="paragraph" w:customStyle="1" w:styleId="Default">
    <w:name w:val="Default"/>
    <w:rsid w:val="00BB28BD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b">
    <w:name w:val="Body Text"/>
    <w:basedOn w:val="Default"/>
    <w:next w:val="Default"/>
    <w:link w:val="1"/>
    <w:uiPriority w:val="99"/>
    <w:rsid w:val="00BB28BD"/>
    <w:rPr>
      <w:rFonts w:ascii="Verdana" w:hAnsi="Verdana"/>
      <w:color w:val="auto"/>
      <w:lang w:val="x-none" w:eastAsia="x-none"/>
    </w:rPr>
  </w:style>
  <w:style w:type="character" w:customStyle="1" w:styleId="ac">
    <w:name w:val="正文文本 字符"/>
    <w:basedOn w:val="a0"/>
    <w:uiPriority w:val="99"/>
    <w:semiHidden/>
    <w:rsid w:val="00BB28BD"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1">
    <w:name w:val="正文文本 字符1"/>
    <w:link w:val="ab"/>
    <w:uiPriority w:val="99"/>
    <w:rsid w:val="00BB28BD"/>
    <w:rPr>
      <w:rFonts w:ascii="Verdana" w:eastAsia="宋体" w:hAnsi="Verdana" w:cs="Times New Roman"/>
      <w:sz w:val="24"/>
      <w:szCs w:val="24"/>
      <w:lang w:val="x-none" w:eastAsia="x-none"/>
    </w:rPr>
  </w:style>
  <w:style w:type="paragraph" w:customStyle="1" w:styleId="ad">
    <w:name w:val="列出段落"/>
    <w:basedOn w:val="a"/>
    <w:uiPriority w:val="34"/>
    <w:qFormat/>
    <w:rsid w:val="001918D0"/>
    <w:pPr>
      <w:ind w:firstLineChars="200" w:firstLine="420"/>
    </w:pPr>
    <w:rPr>
      <w:rFonts w:ascii="Calibri" w:hAnsi="Calibri"/>
      <w:szCs w:val="22"/>
    </w:rPr>
  </w:style>
  <w:style w:type="character" w:customStyle="1" w:styleId="Char">
    <w:name w:val="正文文本 Char"/>
    <w:uiPriority w:val="99"/>
    <w:rsid w:val="007B475B"/>
    <w:rPr>
      <w:rFonts w:ascii="Verdana" w:hAnsi="Verdana"/>
      <w:sz w:val="24"/>
      <w:szCs w:val="24"/>
    </w:rPr>
  </w:style>
  <w:style w:type="character" w:styleId="ae">
    <w:name w:val="Placeholder Text"/>
    <w:basedOn w:val="a0"/>
    <w:uiPriority w:val="99"/>
    <w:semiHidden/>
    <w:rsid w:val="006962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4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25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36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175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image" Target="media/image19.emf"/><Relationship Id="rId68" Type="http://schemas.openxmlformats.org/officeDocument/2006/relationships/image" Target="media/image24.png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2.png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4.bin"/><Relationship Id="rId14" Type="http://schemas.openxmlformats.org/officeDocument/2006/relationships/image" Target="http://course.bnu.edu.cn/course/ssphysics/html/3course/3course_clip_image004_0002.gif" TargetMode="External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0.png"/><Relationship Id="rId69" Type="http://schemas.openxmlformats.org/officeDocument/2006/relationships/image" Target="media/image25.png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8.emf"/><Relationship Id="rId3" Type="http://schemas.openxmlformats.org/officeDocument/2006/relationships/numbering" Target="numbering.xml"/><Relationship Id="rId12" Type="http://schemas.openxmlformats.org/officeDocument/2006/relationships/image" Target="http://course.bnu.edu.cn/course/ssphysics/html/3course/3course_clip_image004_0002.gif" TargetMode="Externa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3.svg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6.bin"/><Relationship Id="rId62" Type="http://schemas.openxmlformats.org/officeDocument/2006/relationships/footer" Target="footer2.xml"/><Relationship Id="rId70" Type="http://schemas.openxmlformats.org/officeDocument/2006/relationships/image" Target="media/image26.sv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1.svg"/><Relationship Id="rId73" Type="http://schemas.openxmlformats.org/officeDocument/2006/relationships/image" Target="media/image29.e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footnotes" Target="footnotes.xml"/><Relationship Id="rId71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C84178E-F9C5-4D5D-8311-E590429BDF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5</Pages>
  <Words>37</Words>
  <Characters>217</Characters>
  <Application>Microsoft Office Word</Application>
  <DocSecurity>0</DocSecurity>
  <Lines>1</Lines>
  <Paragraphs>1</Paragraphs>
  <ScaleCrop>false</ScaleCrop>
  <Company>Microsoft</Company>
  <LinksUpToDate>false</LinksUpToDate>
  <CharactersWithSpaces>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50454800@qq.com</cp:lastModifiedBy>
  <cp:revision>9</cp:revision>
  <cp:lastPrinted>2018-11-07T08:42:00Z</cp:lastPrinted>
  <dcterms:created xsi:type="dcterms:W3CDTF">2024-05-13T07:26:00Z</dcterms:created>
  <dcterms:modified xsi:type="dcterms:W3CDTF">2024-07-06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